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19EF" w:rsidRDefault="00695DFA"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625725</wp:posOffset>
                </wp:positionH>
                <wp:positionV relativeFrom="paragraph">
                  <wp:posOffset>-28575</wp:posOffset>
                </wp:positionV>
                <wp:extent cx="2374900" cy="6907530"/>
                <wp:effectExtent l="6350" t="9525" r="9525" b="7620"/>
                <wp:wrapNone/>
                <wp:docPr id="1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900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5279" w:rsidRPr="00AB6968" w:rsidRDefault="00ED5190" w:rsidP="00AB6968">
                            <w:pPr>
                              <w:pStyle w:val="Prrafodelista"/>
                              <w:numPr>
                                <w:ilvl w:val="1"/>
                                <w:numId w:val="25"/>
                              </w:numPr>
                              <w:spacing w:after="40"/>
                              <w:ind w:left="426" w:hanging="426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AB6968">
                              <w:rPr>
                                <w:rFonts w:ascii="Arial Black" w:hAnsi="Arial Black"/>
                                <w:iCs/>
                                <w:color w:val="000000"/>
                                <w:sz w:val="18"/>
                                <w:szCs w:val="18"/>
                              </w:rPr>
                              <w:t>Textos complementarios</w:t>
                            </w:r>
                          </w:p>
                          <w:p w:rsidR="00AB6968" w:rsidRPr="007B23DC" w:rsidRDefault="00AB6968" w:rsidP="00AB6968">
                            <w:pPr>
                              <w:pStyle w:val="Prrafodelista"/>
                              <w:spacing w:after="40"/>
                              <w:ind w:left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 w:rsidR="00AB6968" w:rsidRPr="009F680E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bookmarkStart w:id="0" w:name="TCMills"/>
                            <w:bookmarkEnd w:id="0"/>
                            <w:r w:rsidRPr="009F680E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[2]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 B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>acker, Jacobsen</w:t>
                            </w:r>
                            <w:r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, 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 </w:t>
                            </w:r>
                            <w:r w:rsidRPr="009F680E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“contabilidad de costos”,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 Enfoque Administrativo para la toma de decisiones, 2da Edición, Edit. Universitas, 2002</w:t>
                            </w:r>
                          </w:p>
                          <w:p w:rsidR="00AB6968" w:rsidRPr="009F680E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r w:rsidRPr="009F680E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[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3</w:t>
                            </w:r>
                            <w:r w:rsidRPr="009F680E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]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ab/>
                              <w:t xml:space="preserve">Julián R. Salvarredy  </w:t>
                            </w:r>
                            <w:r w:rsidRPr="009F680E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 xml:space="preserve">“Gerenciamiento </w:t>
                            </w:r>
                            <w:r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de p</w:t>
                            </w:r>
                            <w:r w:rsidRPr="009F680E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royectos”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  Herramientas Informáticas para la Empresa.</w:t>
                            </w:r>
                          </w:p>
                          <w:p w:rsidR="00AB6968" w:rsidRPr="009F680E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r w:rsidRPr="009F680E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[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4</w:t>
                            </w:r>
                            <w:r w:rsidRPr="009F680E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]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ab/>
                              <w:t xml:space="preserve">Morton Bcker, </w:t>
                            </w:r>
                            <w:r w:rsidRPr="009F680E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Contabilidad de costos” un enfoque Administrativo para la toma de decisiones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>, Edc. Mc Graw Hill 1980</w:t>
                            </w:r>
                          </w:p>
                          <w:p w:rsidR="00AB6968" w:rsidRPr="009F680E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r w:rsidRPr="009F680E">
                              <w:rPr>
                                <w:b/>
                                <w:color w:val="000000"/>
                                <w:sz w:val="20"/>
                              </w:rPr>
                              <w:t>[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5</w:t>
                            </w:r>
                            <w:r w:rsidRPr="009F680E">
                              <w:rPr>
                                <w:b/>
                                <w:color w:val="000000"/>
                                <w:sz w:val="20"/>
                              </w:rPr>
                              <w:t>]</w:t>
                            </w:r>
                            <w:r w:rsidRPr="009F680E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Álvaro Calle P. </w:t>
                            </w:r>
                            <w:r w:rsidRPr="009F680E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“costo y precio”</w:t>
                            </w:r>
                            <w:r w:rsidRPr="009F680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>, En una sola operación. Editorial Pachacutec. 2004</w:t>
                            </w:r>
                          </w:p>
                          <w:p w:rsidR="00AB6968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r w:rsidRPr="00DB454C">
                              <w:rPr>
                                <w:b/>
                                <w:color w:val="000000"/>
                                <w:sz w:val="20"/>
                              </w:rPr>
                              <w:t>[6]</w:t>
                            </w:r>
                            <w:r w:rsidRPr="009F680E"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 xml:space="preserve">Separata </w:t>
                            </w:r>
                            <w:r w:rsidRPr="000B4502"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“</w:t>
                            </w:r>
                            <w:r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Costos y presupuestos</w:t>
                            </w:r>
                            <w:r w:rsidRPr="000B4502"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”.</w:t>
                            </w:r>
                            <w:r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 xml:space="preserve"> </w:t>
                            </w:r>
                            <w:r w:rsidRPr="00B031BE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>IPAE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Chiclayo 2006.</w:t>
                            </w:r>
                          </w:p>
                          <w:p w:rsidR="00AB6968" w:rsidRDefault="00AB6968" w:rsidP="00AB6968">
                            <w:pPr>
                              <w:ind w:left="374" w:right="6" w:hanging="374"/>
                              <w:jc w:val="both"/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</w:pPr>
                          </w:p>
                          <w:p w:rsidR="00D7659E" w:rsidRPr="007B23DC" w:rsidRDefault="00E35C64" w:rsidP="00AB6968">
                            <w:pPr>
                              <w:ind w:left="374" w:right="6" w:hanging="374"/>
                              <w:jc w:val="both"/>
                              <w:rPr>
                                <w:rFonts w:ascii="Arial Black" w:hAnsi="Arial Black"/>
                                <w:bCs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bCs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ED5190" w:rsidRPr="007B23DC">
                              <w:rPr>
                                <w:rFonts w:ascii="Arial Black" w:hAnsi="Arial Black"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Fuentes electrónicas</w:t>
                            </w:r>
                          </w:p>
                          <w:p w:rsidR="00AB6968" w:rsidRPr="00AB6968" w:rsidRDefault="000A2847" w:rsidP="00AB6968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hyperlink r:id="rId8" w:history="1">
                              <w:r w:rsidR="00AB6968" w:rsidRPr="00AB6968">
                                <w:rPr>
                                  <w:i/>
                                  <w:sz w:val="20"/>
                                  <w:szCs w:val="20"/>
                                </w:rPr>
                                <w:t>http://www.mintr</w:t>
                              </w:r>
                              <w:bookmarkStart w:id="1" w:name="_GoBack"/>
                              <w:bookmarkEnd w:id="1"/>
                              <w:r w:rsidR="00AB6968" w:rsidRPr="00AB6968">
                                <w:rPr>
                                  <w:i/>
                                  <w:sz w:val="20"/>
                                  <w:szCs w:val="20"/>
                                </w:rPr>
                                <w:t>a.gob.pe</w:t>
                              </w:r>
                            </w:hyperlink>
                          </w:p>
                          <w:p w:rsidR="00AB6968" w:rsidRPr="00AB6968" w:rsidRDefault="00AB6968" w:rsidP="00AB6968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i/>
                                <w:sz w:val="20"/>
                                <w:szCs w:val="20"/>
                              </w:rPr>
                              <w:t>http://www.mef.gob.pe</w:t>
                            </w:r>
                          </w:p>
                          <w:p w:rsidR="00AB6968" w:rsidRPr="00AB6968" w:rsidRDefault="000A2847" w:rsidP="00AB6968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hyperlink r:id="rId9" w:history="1">
                              <w:r w:rsidR="00AB6968" w:rsidRPr="00AB6968">
                                <w:rPr>
                                  <w:i/>
                                  <w:sz w:val="20"/>
                                  <w:szCs w:val="20"/>
                                </w:rPr>
                                <w:t>http://www.elprisma.com</w:t>
                              </w:r>
                            </w:hyperlink>
                          </w:p>
                          <w:p w:rsidR="009612E7" w:rsidRPr="009612E7" w:rsidRDefault="000A2847" w:rsidP="009612E7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hyperlink r:id="rId10" w:history="1">
                              <w:r w:rsidR="009612E7" w:rsidRPr="009612E7">
                                <w:rPr>
                                  <w:i/>
                                  <w:sz w:val="20"/>
                                  <w:szCs w:val="20"/>
                                </w:rPr>
                                <w:t>http://www.elprisma.com</w:t>
                              </w:r>
                            </w:hyperlink>
                          </w:p>
                          <w:p w:rsidR="009612E7" w:rsidRPr="009612E7" w:rsidRDefault="000A2847" w:rsidP="009612E7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hyperlink r:id="rId11" w:history="1">
                              <w:r w:rsidR="009612E7" w:rsidRPr="009612E7">
                                <w:rPr>
                                  <w:i/>
                                  <w:sz w:val="20"/>
                                  <w:szCs w:val="20"/>
                                </w:rPr>
                                <w:t>http://sisbib.unmsm.edu.pe</w:t>
                              </w:r>
                            </w:hyperlink>
                          </w:p>
                          <w:p w:rsidR="00D7659E" w:rsidRPr="00335F1F" w:rsidRDefault="00AB6968" w:rsidP="00335F1F">
                            <w:pPr>
                              <w:ind w:left="284" w:right="57"/>
                              <w:jc w:val="both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i/>
                                <w:sz w:val="20"/>
                                <w:szCs w:val="20"/>
                              </w:rPr>
                              <w:t>http://</w:t>
                            </w:r>
                            <w:r w:rsidR="00917FA2" w:rsidRPr="00335F1F">
                              <w:rPr>
                                <w:i/>
                                <w:sz w:val="20"/>
                                <w:szCs w:val="20"/>
                              </w:rPr>
                              <w:t>www.Chemindustry.com</w:t>
                            </w:r>
                          </w:p>
                          <w:p w:rsidR="00917FA2" w:rsidRPr="00335F1F" w:rsidRDefault="00AB6968" w:rsidP="00335F1F">
                            <w:pPr>
                              <w:ind w:left="284"/>
                              <w:rPr>
                                <w:i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AB6968">
                              <w:rPr>
                                <w:i/>
                                <w:sz w:val="20"/>
                                <w:szCs w:val="20"/>
                              </w:rPr>
                              <w:t>http://</w:t>
                            </w:r>
                            <w:r w:rsidR="00917FA2" w:rsidRPr="00335F1F">
                              <w:rPr>
                                <w:i/>
                                <w:sz w:val="20"/>
                                <w:szCs w:val="20"/>
                              </w:rPr>
                              <w:t>www.ChemWeb.com</w:t>
                            </w:r>
                          </w:p>
                          <w:p w:rsidR="006F0158" w:rsidRPr="007B23DC" w:rsidRDefault="00335F1F" w:rsidP="00335F1F">
                            <w:pPr>
                              <w:pStyle w:val="Prrafodelista"/>
                              <w:numPr>
                                <w:ilvl w:val="1"/>
                                <w:numId w:val="11"/>
                              </w:numPr>
                              <w:ind w:left="284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b/>
                                <w:sz w:val="16"/>
                                <w:szCs w:val="16"/>
                              </w:rPr>
                            </w:pPr>
                            <w:r w:rsidRPr="007B23DC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Medios y materiales de enseñanza</w:t>
                            </w:r>
                          </w:p>
                          <w:p w:rsidR="00292274" w:rsidRPr="009612E7" w:rsidRDefault="006F0158" w:rsidP="009612E7">
                            <w:pPr>
                              <w:ind w:left="284"/>
                              <w:jc w:val="both"/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</w:pPr>
                            <w:r w:rsidRPr="009612E7"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>Medios</w:t>
                            </w:r>
                            <w:r w:rsidR="00292274" w:rsidRPr="009612E7">
                              <w:rPr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292274" w:rsidRPr="009612E7" w:rsidRDefault="009612E7" w:rsidP="009612E7">
                            <w:pPr>
                              <w:ind w:left="284"/>
                              <w:jc w:val="both"/>
                              <w:rPr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612E7">
                              <w:rPr>
                                <w:color w:val="000000"/>
                                <w:sz w:val="20"/>
                                <w:szCs w:val="20"/>
                              </w:rPr>
                              <w:t>Audiovisuales, equipos de Laboratorio, instrumentos varios, etc</w:t>
                            </w:r>
                            <w:r w:rsidRPr="009612E7">
                              <w:rPr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6F0158" w:rsidRPr="009612E7">
                              <w:rPr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Materiales</w:t>
                            </w:r>
                            <w:r w:rsidR="00292274" w:rsidRPr="009612E7">
                              <w:rPr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9118DD" w:rsidRDefault="009612E7" w:rsidP="005A3762">
                            <w:pPr>
                              <w:pStyle w:val="Prrafodelista"/>
                              <w:spacing w:after="40"/>
                              <w:ind w:left="284"/>
                              <w:contextualSpacing w:val="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6D54FD">
                              <w:rPr>
                                <w:sz w:val="20"/>
                                <w:szCs w:val="20"/>
                              </w:rPr>
                              <w:t>Textos básicos y de la especialidad, revistas, separatas, material PAD diverso, pizarra, mota,  plumones, lapiceros y otros.</w:t>
                            </w:r>
                          </w:p>
                          <w:p w:rsidR="00981294" w:rsidRPr="00981294" w:rsidRDefault="00981294" w:rsidP="005A3762">
                            <w:pPr>
                              <w:pStyle w:val="Prrafodelista"/>
                              <w:spacing w:after="40"/>
                              <w:ind w:left="284"/>
                              <w:contextualSpacing w:val="0"/>
                              <w:jc w:val="both"/>
                              <w:rPr>
                                <w:b/>
                                <w:color w:val="000000"/>
                                <w:sz w:val="6"/>
                                <w:szCs w:val="20"/>
                              </w:rPr>
                            </w:pPr>
                          </w:p>
                          <w:p w:rsidR="007A20FE" w:rsidRPr="007F21C6" w:rsidRDefault="007A20FE" w:rsidP="007A20FE">
                            <w:pPr>
                              <w:pStyle w:val="Sangradetextonormal"/>
                              <w:spacing w:line="240" w:lineRule="atLeast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Inicio del ciclo    </w:t>
                            </w:r>
                            <w:r w:rsidRPr="00EA7D7F">
                              <w:rPr>
                                <w:rFonts w:ascii="Times New Roman" w:hAnsi="Times New Roman"/>
                                <w:b/>
                              </w:rPr>
                              <w:t>:</w:t>
                            </w:r>
                            <w:r w:rsidRPr="007F21C6">
                              <w:rPr>
                                <w:rFonts w:ascii="Times New Roman" w:hAnsi="Times New Roman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  </w:t>
                            </w:r>
                            <w:r w:rsidR="00BF570A">
                              <w:rPr>
                                <w:rFonts w:ascii="Times New Roman" w:hAnsi="Times New Roman"/>
                              </w:rPr>
                              <w:t>Setiembre</w:t>
                            </w:r>
                            <w:r w:rsidR="004F2E9A"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="0001604F">
                              <w:rPr>
                                <w:rFonts w:ascii="Times New Roman" w:hAnsi="Times New Roman"/>
                              </w:rPr>
                              <w:t>201</w:t>
                            </w:r>
                            <w:r w:rsidR="00BF570A">
                              <w:rPr>
                                <w:rFonts w:ascii="Times New Roman" w:hAnsi="Times New Roman"/>
                              </w:rPr>
                              <w:t>8</w:t>
                            </w:r>
                          </w:p>
                          <w:p w:rsidR="007A20FE" w:rsidRDefault="007A20FE" w:rsidP="007A20FE">
                            <w:pPr>
                              <w:pStyle w:val="Sangradetextonormal"/>
                              <w:spacing w:line="240" w:lineRule="atLeast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Termino del Ciclo</w:t>
                            </w:r>
                            <w:r w:rsidRPr="00EA7D7F">
                              <w:rPr>
                                <w:rFonts w:ascii="Times New Roman" w:hAnsi="Times New Roman"/>
                                <w:b/>
                              </w:rPr>
                              <w:t>: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r w:rsidR="00BF570A">
                              <w:rPr>
                                <w:rFonts w:ascii="Times New Roman" w:hAnsi="Times New Roman"/>
                              </w:rPr>
                              <w:t>Diciembre</w:t>
                            </w:r>
                            <w:r w:rsidR="0001604F">
                              <w:rPr>
                                <w:rFonts w:ascii="Times New Roman" w:hAnsi="Times New Roman"/>
                              </w:rPr>
                              <w:t xml:space="preserve"> 201</w:t>
                            </w:r>
                            <w:r w:rsidR="00BF570A">
                              <w:rPr>
                                <w:rFonts w:ascii="Times New Roman" w:hAnsi="Times New Roman"/>
                              </w:rPr>
                              <w:t>8</w:t>
                            </w:r>
                          </w:p>
                          <w:p w:rsidR="007A20FE" w:rsidRDefault="007A20FE" w:rsidP="007A20FE">
                            <w:pPr>
                              <w:ind w:left="374" w:right="57" w:hanging="374"/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Huacho, </w:t>
                            </w:r>
                            <w:r w:rsidR="00BF570A">
                              <w:rPr>
                                <w:b/>
                                <w:color w:val="000000"/>
                                <w:sz w:val="20"/>
                              </w:rPr>
                              <w:t>Agosto</w:t>
                            </w:r>
                            <w:r w:rsidR="0001604F"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  del 201</w:t>
                            </w:r>
                            <w:r w:rsidR="002206A1">
                              <w:rPr>
                                <w:b/>
                                <w:color w:val="000000"/>
                                <w:sz w:val="20"/>
                              </w:rPr>
                              <w:t>7</w:t>
                            </w:r>
                          </w:p>
                          <w:p w:rsidR="005750CC" w:rsidRDefault="005750CC" w:rsidP="00F504F6">
                            <w:pPr>
                              <w:ind w:left="374" w:right="57" w:hanging="374"/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BD6778" w:rsidRPr="00BD6778" w:rsidRDefault="00BD6778" w:rsidP="00BD6778">
                            <w:pPr>
                              <w:ind w:right="57"/>
                              <w:jc w:val="center"/>
                              <w:rPr>
                                <w:b/>
                                <w:color w:val="000000"/>
                                <w:szCs w:val="18"/>
                              </w:rPr>
                            </w:pPr>
                          </w:p>
                          <w:p w:rsidR="00BD6778" w:rsidRPr="00A63350" w:rsidRDefault="00BD6778" w:rsidP="00BD6778">
                            <w:pPr>
                              <w:ind w:right="57"/>
                              <w:jc w:val="center"/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A63350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Ing. </w:t>
                            </w:r>
                            <w:r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Jhon Herbert OBISPO GAVINO</w:t>
                            </w:r>
                          </w:p>
                          <w:p w:rsidR="00BD6778" w:rsidRPr="00EA7D7F" w:rsidRDefault="00BD6778" w:rsidP="00BD6778">
                            <w:pPr>
                              <w:ind w:right="57"/>
                              <w:jc w:val="center"/>
                              <w:rPr>
                                <w:b/>
                                <w:color w:val="17365D"/>
                                <w:sz w:val="8"/>
                                <w:szCs w:val="8"/>
                              </w:rPr>
                            </w:pPr>
                            <w:r w:rsidRPr="0051111B">
                              <w:rPr>
                                <w:b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Reg. CIP Nº 68007</w:t>
                            </w:r>
                          </w:p>
                          <w:p w:rsidR="009118DD" w:rsidRPr="000338D1" w:rsidRDefault="009118DD" w:rsidP="009118DD">
                            <w:pPr>
                              <w:ind w:right="57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  <w:p w:rsidR="00FE3482" w:rsidRPr="000338D1" w:rsidRDefault="00FE3482" w:rsidP="009118DD">
                            <w:pPr>
                              <w:ind w:right="57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  <w:p w:rsidR="00FE3482" w:rsidRPr="000338D1" w:rsidRDefault="00FE3482" w:rsidP="009118DD">
                            <w:pPr>
                              <w:ind w:right="57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</w:p>
                          <w:p w:rsidR="009118DD" w:rsidRPr="00A15560" w:rsidRDefault="009118DD" w:rsidP="009118DD">
                            <w:pPr>
                              <w:ind w:right="57"/>
                              <w:jc w:val="center"/>
                              <w:rPr>
                                <w:rFonts w:ascii="Swis721 Blk BT" w:hAnsi="Swis721 Blk BT"/>
                                <w:i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AD69DD">
                              <w:rPr>
                                <w:rFonts w:ascii="Swis721 Blk BT" w:hAnsi="Swis721 Blk BT"/>
                                <w:color w:val="000000"/>
                                <w:sz w:val="16"/>
                                <w:szCs w:val="16"/>
                              </w:rPr>
                              <w:t xml:space="preserve">Ing. </w:t>
                            </w:r>
                            <w:r w:rsidR="00A15560" w:rsidRPr="00A15560">
                              <w:rPr>
                                <w:rFonts w:ascii="Swis721 Blk BT" w:hAnsi="Swis721 Blk BT"/>
                                <w:i/>
                                <w:color w:val="000000"/>
                                <w:sz w:val="16"/>
                                <w:szCs w:val="16"/>
                              </w:rPr>
                              <w:t>Manuel José Jimenez Escobedo</w:t>
                            </w:r>
                          </w:p>
                          <w:p w:rsidR="009118DD" w:rsidRDefault="000A2847" w:rsidP="009118DD">
                            <w:pPr>
                              <w:ind w:right="6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hyperlink r:id="rId12" w:history="1">
                              <w:r w:rsidR="009118DD" w:rsidRPr="00F048B7">
                                <w:rPr>
                                  <w:rStyle w:val="Hipervnculo"/>
                                  <w:b/>
                                  <w:color w:val="auto"/>
                                  <w:sz w:val="18"/>
                                  <w:szCs w:val="18"/>
                                  <w:u w:val="none"/>
                                </w:rPr>
                                <w:t>MJJimenezE@Hotmail.com</w:t>
                              </w:r>
                            </w:hyperlink>
                          </w:p>
                          <w:p w:rsidR="00F048B7" w:rsidRPr="00F048B7" w:rsidRDefault="00F048B7" w:rsidP="00F048B7">
                            <w:pPr>
                              <w:ind w:right="6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6F0158" w:rsidRPr="00F048B7" w:rsidRDefault="009118DD" w:rsidP="00DE5B16">
                            <w:pPr>
                              <w:ind w:right="57"/>
                              <w:jc w:val="center"/>
                              <w:rPr>
                                <w:rFonts w:ascii="Swis721 BdRnd BT" w:hAnsi="Swis721 BdRnd BT"/>
                                <w:color w:val="600000"/>
                                <w:sz w:val="22"/>
                                <w:szCs w:val="22"/>
                              </w:rPr>
                            </w:pP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¡</w:t>
                            </w:r>
                            <w:r w:rsidR="00D97C51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..</w:t>
                            </w: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. Ing</w:t>
                            </w:r>
                            <w:r w:rsidR="005370B4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eniería</w:t>
                            </w: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 xml:space="preserve"> Química, </w:t>
                            </w:r>
                            <w:r w:rsidR="005370B4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trabajando juntos</w:t>
                            </w:r>
                            <w:r w:rsidR="00D97C51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 xml:space="preserve"> por </w:t>
                            </w: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el cambio</w:t>
                            </w:r>
                            <w:r w:rsidR="005370B4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 xml:space="preserve"> y la acreditación</w:t>
                            </w: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 xml:space="preserve"> .</w:t>
                            </w:r>
                            <w:r w:rsidR="00DE5B16"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.</w:t>
                            </w:r>
                            <w:r w:rsidRPr="00F048B7">
                              <w:rPr>
                                <w:rFonts w:ascii="Monotype Corsiva" w:hAnsi="Monotype Corsiva"/>
                                <w:b/>
                                <w:i/>
                                <w:color w:val="600000"/>
                                <w:sz w:val="22"/>
                                <w:szCs w:val="22"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06.75pt;margin-top:-2.25pt;width:187pt;height:543.9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" strokeweight="1pt">
                <v:textbox>
                  <w:txbxContent>
                    <w:p w:rsidR="00D75279" w:rsidRPr="00AB6968" w:rsidRDefault="00ED5190" w:rsidP="00AB6968">
                      <w:pPr>
                        <w:pStyle w:val="Prrafodelista"/>
                        <w:numPr>
                          <w:ilvl w:val="1"/>
                          <w:numId w:val="25"/>
                        </w:numPr>
                        <w:spacing w:after="40"/>
                        <w:ind w:left="426" w:hanging="426"/>
                        <w:jc w:val="both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  <w:r w:rsidRPr="00AB6968">
                        <w:rPr>
                          <w:rFonts w:ascii="Arial Black" w:hAnsi="Arial Black"/>
                          <w:iCs/>
                          <w:color w:val="000000"/>
                          <w:sz w:val="18"/>
                          <w:szCs w:val="18"/>
                        </w:rPr>
                        <w:t>Textos complementarios</w:t>
                      </w:r>
                    </w:p>
                    <w:p w:rsidR="00AB6968" w:rsidRPr="007B23DC" w:rsidRDefault="00AB6968" w:rsidP="00AB6968">
                      <w:pPr>
                        <w:pStyle w:val="Prrafodelista"/>
                        <w:spacing w:after="40"/>
                        <w:ind w:left="284"/>
                        <w:contextualSpacing w:val="0"/>
                        <w:jc w:val="both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</w:p>
                    <w:p w:rsidR="00AB6968" w:rsidRPr="009F680E" w:rsidRDefault="00AB6968" w:rsidP="00AB6968">
                      <w:pPr>
                        <w:ind w:left="374" w:right="6" w:hanging="374"/>
                        <w:jc w:val="both"/>
                        <w:rPr>
                          <w:color w:val="000000"/>
                          <w:sz w:val="20"/>
                          <w:lang w:val="es-ES_tradnl"/>
                        </w:rPr>
                      </w:pPr>
                      <w:bookmarkStart w:id="2" w:name="TCMills"/>
                      <w:bookmarkEnd w:id="2"/>
                      <w:r w:rsidRPr="009F680E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[2]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ab/>
                      </w:r>
                      <w:r>
                        <w:rPr>
                          <w:color w:val="000000"/>
                          <w:sz w:val="20"/>
                          <w:lang w:val="es-ES_tradnl"/>
                        </w:rPr>
                        <w:t xml:space="preserve"> B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>acker, Jacobsen</w:t>
                      </w:r>
                      <w:r>
                        <w:rPr>
                          <w:color w:val="000000"/>
                          <w:sz w:val="20"/>
                          <w:lang w:val="es-ES_tradnl"/>
                        </w:rPr>
                        <w:t xml:space="preserve">, 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 xml:space="preserve"> </w:t>
                      </w:r>
                      <w:r w:rsidRPr="009F680E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“contabilidad de costos”,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 xml:space="preserve"> Enfoque Administrativo para la toma de decisiones, 2da Edición, Edit. Universitas, 2002</w:t>
                      </w:r>
                    </w:p>
                    <w:p w:rsidR="00AB6968" w:rsidRPr="009F680E" w:rsidRDefault="00AB6968" w:rsidP="00AB6968">
                      <w:pPr>
                        <w:ind w:left="374" w:right="6" w:hanging="374"/>
                        <w:jc w:val="both"/>
                        <w:rPr>
                          <w:color w:val="000000"/>
                          <w:sz w:val="20"/>
                          <w:lang w:val="es-ES_tradnl"/>
                        </w:rPr>
                      </w:pPr>
                      <w:r w:rsidRPr="009F680E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[</w:t>
                      </w:r>
                      <w:r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3</w:t>
                      </w:r>
                      <w:r w:rsidRPr="009F680E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]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ab/>
                        <w:t xml:space="preserve">Julián R. Salvarredy  </w:t>
                      </w:r>
                      <w:r w:rsidRPr="009F680E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 xml:space="preserve">“Gerenciamiento </w:t>
                      </w:r>
                      <w:r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de p</w:t>
                      </w:r>
                      <w:r w:rsidRPr="009F680E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royectos”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 xml:space="preserve">  Herramientas Informáticas para la Empresa.</w:t>
                      </w:r>
                    </w:p>
                    <w:p w:rsidR="00AB6968" w:rsidRPr="009F680E" w:rsidRDefault="00AB6968" w:rsidP="00AB6968">
                      <w:pPr>
                        <w:ind w:left="374" w:right="6" w:hanging="374"/>
                        <w:jc w:val="both"/>
                        <w:rPr>
                          <w:color w:val="000000"/>
                          <w:sz w:val="20"/>
                          <w:lang w:val="es-ES_tradnl"/>
                        </w:rPr>
                      </w:pPr>
                      <w:r w:rsidRPr="009F680E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[</w:t>
                      </w:r>
                      <w:r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4</w:t>
                      </w:r>
                      <w:r w:rsidRPr="009F680E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]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ab/>
                        <w:t xml:space="preserve">Morton Bcker, </w:t>
                      </w:r>
                      <w:r w:rsidRPr="009F680E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Contabilidad de costos” un enfoque Administrativo para la toma de decisiones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>, Edc. Mc Graw Hill 1980</w:t>
                      </w:r>
                    </w:p>
                    <w:p w:rsidR="00AB6968" w:rsidRPr="009F680E" w:rsidRDefault="00AB6968" w:rsidP="00AB6968">
                      <w:pPr>
                        <w:ind w:left="374" w:right="6" w:hanging="374"/>
                        <w:jc w:val="both"/>
                        <w:rPr>
                          <w:color w:val="000000"/>
                          <w:sz w:val="20"/>
                          <w:lang w:val="es-ES_tradnl"/>
                        </w:rPr>
                      </w:pPr>
                      <w:r w:rsidRPr="009F680E">
                        <w:rPr>
                          <w:b/>
                          <w:color w:val="000000"/>
                          <w:sz w:val="20"/>
                        </w:rPr>
                        <w:t>[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>5</w:t>
                      </w:r>
                      <w:r w:rsidRPr="009F680E">
                        <w:rPr>
                          <w:b/>
                          <w:color w:val="000000"/>
                          <w:sz w:val="20"/>
                        </w:rPr>
                        <w:t>]</w:t>
                      </w:r>
                      <w:r w:rsidRPr="009F680E">
                        <w:rPr>
                          <w:color w:val="000000"/>
                          <w:sz w:val="20"/>
                        </w:rPr>
                        <w:t xml:space="preserve"> </w:t>
                      </w:r>
                      <w:r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 xml:space="preserve">Álvaro Calle P. </w:t>
                      </w:r>
                      <w:r w:rsidRPr="009F680E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“costo y precio”</w:t>
                      </w:r>
                      <w:r w:rsidRPr="009F680E">
                        <w:rPr>
                          <w:color w:val="000000"/>
                          <w:sz w:val="20"/>
                          <w:lang w:val="es-ES_tradnl"/>
                        </w:rPr>
                        <w:t>, En una sola operación. Editorial Pachacutec. 2004</w:t>
                      </w:r>
                    </w:p>
                    <w:p w:rsidR="00AB6968" w:rsidRDefault="00AB6968" w:rsidP="00AB6968">
                      <w:pPr>
                        <w:ind w:left="374" w:right="6" w:hanging="374"/>
                        <w:jc w:val="both"/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</w:pPr>
                      <w:r w:rsidRPr="00DB454C">
                        <w:rPr>
                          <w:b/>
                          <w:color w:val="000000"/>
                          <w:sz w:val="20"/>
                        </w:rPr>
                        <w:t>[6]</w:t>
                      </w:r>
                      <w:r w:rsidRPr="009F680E"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 xml:space="preserve">Separata </w:t>
                      </w:r>
                      <w:r w:rsidRPr="000B4502"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  <w:t>“</w:t>
                      </w:r>
                      <w:r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  <w:t>Costos y presupuestos</w:t>
                      </w:r>
                      <w:r w:rsidRPr="000B4502"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  <w:t>”.</w:t>
                      </w:r>
                      <w:r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  <w:t xml:space="preserve"> </w:t>
                      </w:r>
                      <w:r w:rsidRPr="00B031BE">
                        <w:rPr>
                          <w:color w:val="000000"/>
                          <w:sz w:val="20"/>
                          <w:lang w:val="es-ES_tradnl"/>
                        </w:rPr>
                        <w:t>IPAE</w:t>
                      </w:r>
                      <w:r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i/>
                          <w:color w:val="000000"/>
                          <w:sz w:val="20"/>
                          <w:lang w:val="es-ES_tradnl"/>
                        </w:rPr>
                        <w:t>Chiclayo 2006.</w:t>
                      </w:r>
                    </w:p>
                    <w:p w:rsidR="00AB6968" w:rsidRDefault="00AB6968" w:rsidP="00AB6968">
                      <w:pPr>
                        <w:ind w:left="374" w:right="6" w:hanging="374"/>
                        <w:jc w:val="both"/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</w:pPr>
                    </w:p>
                    <w:p w:rsidR="00D7659E" w:rsidRPr="007B23DC" w:rsidRDefault="00E35C64" w:rsidP="00AB6968">
                      <w:pPr>
                        <w:ind w:left="374" w:right="6" w:hanging="374"/>
                        <w:jc w:val="both"/>
                        <w:rPr>
                          <w:rFonts w:ascii="Arial Black" w:hAnsi="Arial Black"/>
                          <w:bCs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ascii="Swis721 Blk BT" w:hAnsi="Swis721 Blk BT"/>
                          <w:bCs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="00ED5190" w:rsidRPr="007B23DC">
                        <w:rPr>
                          <w:rFonts w:ascii="Arial Black" w:hAnsi="Arial Black"/>
                          <w:bCs/>
                          <w:color w:val="000000"/>
                          <w:sz w:val="18"/>
                          <w:szCs w:val="18"/>
                        </w:rPr>
                        <w:t>Fuentes electrónicas</w:t>
                      </w:r>
                    </w:p>
                    <w:p w:rsidR="00AB6968" w:rsidRPr="00AB6968" w:rsidRDefault="000A2847" w:rsidP="00AB6968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hyperlink r:id="rId13" w:history="1">
                        <w:r w:rsidR="00AB6968" w:rsidRPr="00AB6968">
                          <w:rPr>
                            <w:i/>
                            <w:sz w:val="20"/>
                            <w:szCs w:val="20"/>
                          </w:rPr>
                          <w:t>http://www.mintr</w:t>
                        </w:r>
                        <w:bookmarkStart w:id="3" w:name="_GoBack"/>
                        <w:bookmarkEnd w:id="3"/>
                        <w:r w:rsidR="00AB6968" w:rsidRPr="00AB6968">
                          <w:rPr>
                            <w:i/>
                            <w:sz w:val="20"/>
                            <w:szCs w:val="20"/>
                          </w:rPr>
                          <w:t>a.gob.pe</w:t>
                        </w:r>
                      </w:hyperlink>
                    </w:p>
                    <w:p w:rsidR="00AB6968" w:rsidRPr="00AB6968" w:rsidRDefault="00AB6968" w:rsidP="00AB6968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r w:rsidRPr="00AB6968">
                        <w:rPr>
                          <w:i/>
                          <w:sz w:val="20"/>
                          <w:szCs w:val="20"/>
                        </w:rPr>
                        <w:t>http://www.mef.gob.pe</w:t>
                      </w:r>
                    </w:p>
                    <w:p w:rsidR="00AB6968" w:rsidRPr="00AB6968" w:rsidRDefault="000A2847" w:rsidP="00AB6968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hyperlink r:id="rId14" w:history="1">
                        <w:r w:rsidR="00AB6968" w:rsidRPr="00AB6968">
                          <w:rPr>
                            <w:i/>
                            <w:sz w:val="20"/>
                            <w:szCs w:val="20"/>
                          </w:rPr>
                          <w:t>http://www.elprisma.com</w:t>
                        </w:r>
                      </w:hyperlink>
                    </w:p>
                    <w:p w:rsidR="009612E7" w:rsidRPr="009612E7" w:rsidRDefault="000A2847" w:rsidP="009612E7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hyperlink r:id="rId15" w:history="1">
                        <w:r w:rsidR="009612E7" w:rsidRPr="009612E7">
                          <w:rPr>
                            <w:i/>
                            <w:sz w:val="20"/>
                            <w:szCs w:val="20"/>
                          </w:rPr>
                          <w:t>http://www.elprisma.com</w:t>
                        </w:r>
                      </w:hyperlink>
                    </w:p>
                    <w:p w:rsidR="009612E7" w:rsidRPr="009612E7" w:rsidRDefault="000A2847" w:rsidP="009612E7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hyperlink r:id="rId16" w:history="1">
                        <w:r w:rsidR="009612E7" w:rsidRPr="009612E7">
                          <w:rPr>
                            <w:i/>
                            <w:sz w:val="20"/>
                            <w:szCs w:val="20"/>
                          </w:rPr>
                          <w:t>http://sisbib.unmsm.edu.pe</w:t>
                        </w:r>
                      </w:hyperlink>
                    </w:p>
                    <w:p w:rsidR="00D7659E" w:rsidRPr="00335F1F" w:rsidRDefault="00AB6968" w:rsidP="00335F1F">
                      <w:pPr>
                        <w:ind w:left="284" w:right="57"/>
                        <w:jc w:val="both"/>
                        <w:rPr>
                          <w:i/>
                          <w:sz w:val="20"/>
                          <w:szCs w:val="20"/>
                        </w:rPr>
                      </w:pPr>
                      <w:r w:rsidRPr="00AB6968">
                        <w:rPr>
                          <w:i/>
                          <w:sz w:val="20"/>
                          <w:szCs w:val="20"/>
                        </w:rPr>
                        <w:t>http://</w:t>
                      </w:r>
                      <w:r w:rsidR="00917FA2" w:rsidRPr="00335F1F">
                        <w:rPr>
                          <w:i/>
                          <w:sz w:val="20"/>
                          <w:szCs w:val="20"/>
                        </w:rPr>
                        <w:t>www.Chemindustry.com</w:t>
                      </w:r>
                    </w:p>
                    <w:p w:rsidR="00917FA2" w:rsidRPr="00335F1F" w:rsidRDefault="00AB6968" w:rsidP="00335F1F">
                      <w:pPr>
                        <w:ind w:left="284"/>
                        <w:rPr>
                          <w:i/>
                          <w:sz w:val="20"/>
                          <w:szCs w:val="20"/>
                          <w:u w:val="single"/>
                        </w:rPr>
                      </w:pPr>
                      <w:r w:rsidRPr="00AB6968">
                        <w:rPr>
                          <w:i/>
                          <w:sz w:val="20"/>
                          <w:szCs w:val="20"/>
                        </w:rPr>
                        <w:t>http://</w:t>
                      </w:r>
                      <w:r w:rsidR="00917FA2" w:rsidRPr="00335F1F">
                        <w:rPr>
                          <w:i/>
                          <w:sz w:val="20"/>
                          <w:szCs w:val="20"/>
                        </w:rPr>
                        <w:t>www.ChemWeb.com</w:t>
                      </w:r>
                    </w:p>
                    <w:p w:rsidR="006F0158" w:rsidRPr="007B23DC" w:rsidRDefault="00335F1F" w:rsidP="00335F1F">
                      <w:pPr>
                        <w:pStyle w:val="Prrafodelista"/>
                        <w:numPr>
                          <w:ilvl w:val="1"/>
                          <w:numId w:val="11"/>
                        </w:numPr>
                        <w:ind w:left="284" w:hanging="284"/>
                        <w:contextualSpacing w:val="0"/>
                        <w:jc w:val="both"/>
                        <w:rPr>
                          <w:rFonts w:ascii="Arial Black" w:hAnsi="Arial Black"/>
                          <w:b/>
                          <w:sz w:val="16"/>
                          <w:szCs w:val="16"/>
                        </w:rPr>
                      </w:pPr>
                      <w:r w:rsidRPr="007B23DC">
                        <w:rPr>
                          <w:rFonts w:ascii="Arial Black" w:hAnsi="Arial Black"/>
                          <w:sz w:val="16"/>
                          <w:szCs w:val="16"/>
                        </w:rPr>
                        <w:t>Medios y materiales de enseñanza</w:t>
                      </w:r>
                    </w:p>
                    <w:p w:rsidR="00292274" w:rsidRPr="009612E7" w:rsidRDefault="006F0158" w:rsidP="009612E7">
                      <w:pPr>
                        <w:ind w:left="284"/>
                        <w:jc w:val="both"/>
                        <w:rPr>
                          <w:b/>
                          <w:i/>
                          <w:sz w:val="20"/>
                          <w:szCs w:val="20"/>
                        </w:rPr>
                      </w:pPr>
                      <w:r w:rsidRPr="009612E7">
                        <w:rPr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>Medios</w:t>
                      </w:r>
                      <w:r w:rsidR="00292274" w:rsidRPr="009612E7">
                        <w:rPr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292274" w:rsidRPr="009612E7" w:rsidRDefault="009612E7" w:rsidP="009612E7">
                      <w:pPr>
                        <w:ind w:left="284"/>
                        <w:jc w:val="both"/>
                        <w:rPr>
                          <w:b/>
                          <w:i/>
                          <w:color w:val="000000"/>
                          <w:sz w:val="20"/>
                          <w:szCs w:val="20"/>
                        </w:rPr>
                      </w:pPr>
                      <w:r w:rsidRPr="009612E7">
                        <w:rPr>
                          <w:color w:val="000000"/>
                          <w:sz w:val="20"/>
                          <w:szCs w:val="20"/>
                        </w:rPr>
                        <w:t>Audiovisuales, equipos de Laboratorio, instrumentos varios, etc</w:t>
                      </w:r>
                      <w:r w:rsidRPr="009612E7">
                        <w:rPr>
                          <w:b/>
                          <w:bCs/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="006F0158" w:rsidRPr="009612E7">
                        <w:rPr>
                          <w:b/>
                          <w:bCs/>
                          <w:i/>
                          <w:sz w:val="20"/>
                          <w:szCs w:val="20"/>
                        </w:rPr>
                        <w:t>Materiales</w:t>
                      </w:r>
                      <w:r w:rsidR="00292274" w:rsidRPr="009612E7">
                        <w:rPr>
                          <w:b/>
                          <w:bCs/>
                          <w:i/>
                          <w:sz w:val="20"/>
                          <w:szCs w:val="20"/>
                        </w:rPr>
                        <w:t>:</w:t>
                      </w:r>
                    </w:p>
                    <w:p w:rsidR="009118DD" w:rsidRDefault="009612E7" w:rsidP="005A3762">
                      <w:pPr>
                        <w:pStyle w:val="Prrafodelista"/>
                        <w:spacing w:after="40"/>
                        <w:ind w:left="284"/>
                        <w:contextualSpacing w:val="0"/>
                        <w:jc w:val="both"/>
                        <w:rPr>
                          <w:sz w:val="20"/>
                          <w:szCs w:val="20"/>
                        </w:rPr>
                      </w:pPr>
                      <w:r w:rsidRPr="006D54FD">
                        <w:rPr>
                          <w:sz w:val="20"/>
                          <w:szCs w:val="20"/>
                        </w:rPr>
                        <w:t>Textos básicos y de la especialidad, revistas, separatas, material PAD diverso, pizarra, mota,  plumones, lapiceros y otros.</w:t>
                      </w:r>
                    </w:p>
                    <w:p w:rsidR="00981294" w:rsidRPr="00981294" w:rsidRDefault="00981294" w:rsidP="005A3762">
                      <w:pPr>
                        <w:pStyle w:val="Prrafodelista"/>
                        <w:spacing w:after="40"/>
                        <w:ind w:left="284"/>
                        <w:contextualSpacing w:val="0"/>
                        <w:jc w:val="both"/>
                        <w:rPr>
                          <w:b/>
                          <w:color w:val="000000"/>
                          <w:sz w:val="6"/>
                          <w:szCs w:val="20"/>
                        </w:rPr>
                      </w:pPr>
                    </w:p>
                    <w:p w:rsidR="007A20FE" w:rsidRPr="007F21C6" w:rsidRDefault="007A20FE" w:rsidP="007A20FE">
                      <w:pPr>
                        <w:pStyle w:val="Sangradetextonormal"/>
                        <w:spacing w:line="240" w:lineRule="atLeast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 xml:space="preserve">Inicio del ciclo    </w:t>
                      </w:r>
                      <w:r w:rsidRPr="00EA7D7F">
                        <w:rPr>
                          <w:rFonts w:ascii="Times New Roman" w:hAnsi="Times New Roman"/>
                          <w:b/>
                        </w:rPr>
                        <w:t>:</w:t>
                      </w:r>
                      <w:r w:rsidRPr="007F21C6">
                        <w:rPr>
                          <w:rFonts w:ascii="Times New Roman" w:hAnsi="Times New Roman"/>
                        </w:rPr>
                        <w:t xml:space="preserve">  </w:t>
                      </w:r>
                      <w:r>
                        <w:rPr>
                          <w:rFonts w:ascii="Times New Roman" w:hAnsi="Times New Roman"/>
                        </w:rPr>
                        <w:t xml:space="preserve">   </w:t>
                      </w:r>
                      <w:r w:rsidR="00BF570A">
                        <w:rPr>
                          <w:rFonts w:ascii="Times New Roman" w:hAnsi="Times New Roman"/>
                        </w:rPr>
                        <w:t>Setiembre</w:t>
                      </w:r>
                      <w:r w:rsidR="004F2E9A">
                        <w:rPr>
                          <w:rFonts w:ascii="Times New Roman" w:hAnsi="Times New Roman"/>
                        </w:rPr>
                        <w:t xml:space="preserve"> </w:t>
                      </w:r>
                      <w:r w:rsidR="0001604F">
                        <w:rPr>
                          <w:rFonts w:ascii="Times New Roman" w:hAnsi="Times New Roman"/>
                        </w:rPr>
                        <w:t>201</w:t>
                      </w:r>
                      <w:r w:rsidR="00BF570A">
                        <w:rPr>
                          <w:rFonts w:ascii="Times New Roman" w:hAnsi="Times New Roman"/>
                        </w:rPr>
                        <w:t>8</w:t>
                      </w:r>
                    </w:p>
                    <w:p w:rsidR="007A20FE" w:rsidRDefault="007A20FE" w:rsidP="007A20FE">
                      <w:pPr>
                        <w:pStyle w:val="Sangradetextonormal"/>
                        <w:spacing w:line="240" w:lineRule="atLeast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b/>
                        </w:rPr>
                        <w:t>Termino del Ciclo</w:t>
                      </w:r>
                      <w:r w:rsidRPr="00EA7D7F">
                        <w:rPr>
                          <w:rFonts w:ascii="Times New Roman" w:hAnsi="Times New Roman"/>
                          <w:b/>
                        </w:rPr>
                        <w:t>:</w:t>
                      </w:r>
                      <w:r>
                        <w:rPr>
                          <w:rFonts w:ascii="Times New Roman" w:hAnsi="Times New Roman"/>
                          <w:b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</w:rPr>
                        <w:t xml:space="preserve"> </w:t>
                      </w:r>
                      <w:r w:rsidR="00BF570A">
                        <w:rPr>
                          <w:rFonts w:ascii="Times New Roman" w:hAnsi="Times New Roman"/>
                        </w:rPr>
                        <w:t>Diciembre</w:t>
                      </w:r>
                      <w:r w:rsidR="0001604F">
                        <w:rPr>
                          <w:rFonts w:ascii="Times New Roman" w:hAnsi="Times New Roman"/>
                        </w:rPr>
                        <w:t xml:space="preserve"> 201</w:t>
                      </w:r>
                      <w:r w:rsidR="00BF570A">
                        <w:rPr>
                          <w:rFonts w:ascii="Times New Roman" w:hAnsi="Times New Roman"/>
                        </w:rPr>
                        <w:t>8</w:t>
                      </w:r>
                    </w:p>
                    <w:p w:rsidR="007A20FE" w:rsidRDefault="007A20FE" w:rsidP="007A20FE">
                      <w:pPr>
                        <w:ind w:left="374" w:right="57" w:hanging="374"/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 xml:space="preserve">Huacho, </w:t>
                      </w:r>
                      <w:r w:rsidR="00BF570A">
                        <w:rPr>
                          <w:b/>
                          <w:color w:val="000000"/>
                          <w:sz w:val="20"/>
                        </w:rPr>
                        <w:t>Agosto</w:t>
                      </w:r>
                      <w:r w:rsidR="0001604F">
                        <w:rPr>
                          <w:b/>
                          <w:color w:val="000000"/>
                          <w:sz w:val="20"/>
                        </w:rPr>
                        <w:t xml:space="preserve">  del 201</w:t>
                      </w:r>
                      <w:r w:rsidR="002206A1">
                        <w:rPr>
                          <w:b/>
                          <w:color w:val="000000"/>
                          <w:sz w:val="20"/>
                        </w:rPr>
                        <w:t>7</w:t>
                      </w:r>
                    </w:p>
                    <w:p w:rsidR="005750CC" w:rsidRDefault="005750CC" w:rsidP="00F504F6">
                      <w:pPr>
                        <w:ind w:left="374" w:right="57" w:hanging="374"/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</w:p>
                    <w:p w:rsidR="00BD6778" w:rsidRPr="00BD6778" w:rsidRDefault="00BD6778" w:rsidP="00BD6778">
                      <w:pPr>
                        <w:ind w:right="57"/>
                        <w:jc w:val="center"/>
                        <w:rPr>
                          <w:b/>
                          <w:color w:val="000000"/>
                          <w:szCs w:val="18"/>
                        </w:rPr>
                      </w:pPr>
                    </w:p>
                    <w:p w:rsidR="00BD6778" w:rsidRPr="00A63350" w:rsidRDefault="00BD6778" w:rsidP="00BD6778">
                      <w:pPr>
                        <w:ind w:right="57"/>
                        <w:jc w:val="center"/>
                        <w:rPr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A63350">
                        <w:rPr>
                          <w:b/>
                          <w:color w:val="000000"/>
                          <w:sz w:val="18"/>
                          <w:szCs w:val="18"/>
                        </w:rPr>
                        <w:t xml:space="preserve">Ing. </w:t>
                      </w:r>
                      <w:r>
                        <w:rPr>
                          <w:b/>
                          <w:color w:val="000000"/>
                          <w:sz w:val="18"/>
                          <w:szCs w:val="18"/>
                        </w:rPr>
                        <w:t>Jhon Herbert OBISPO GAVINO</w:t>
                      </w:r>
                    </w:p>
                    <w:p w:rsidR="00BD6778" w:rsidRPr="00EA7D7F" w:rsidRDefault="00BD6778" w:rsidP="00BD6778">
                      <w:pPr>
                        <w:ind w:right="57"/>
                        <w:jc w:val="center"/>
                        <w:rPr>
                          <w:b/>
                          <w:color w:val="17365D"/>
                          <w:sz w:val="8"/>
                          <w:szCs w:val="8"/>
                        </w:rPr>
                      </w:pPr>
                      <w:r w:rsidRPr="0051111B">
                        <w:rPr>
                          <w:b/>
                          <w:bCs/>
                          <w:color w:val="000000"/>
                          <w:sz w:val="18"/>
                          <w:szCs w:val="18"/>
                        </w:rPr>
                        <w:t>Reg. CIP Nº 68007</w:t>
                      </w:r>
                    </w:p>
                    <w:p w:rsidR="009118DD" w:rsidRPr="000338D1" w:rsidRDefault="009118DD" w:rsidP="009118DD">
                      <w:pPr>
                        <w:ind w:right="57"/>
                        <w:rPr>
                          <w:color w:val="000000"/>
                          <w:sz w:val="22"/>
                          <w:szCs w:val="22"/>
                        </w:rPr>
                      </w:pPr>
                    </w:p>
                    <w:p w:rsidR="00FE3482" w:rsidRPr="000338D1" w:rsidRDefault="00FE3482" w:rsidP="009118DD">
                      <w:pPr>
                        <w:ind w:right="57"/>
                        <w:rPr>
                          <w:color w:val="000000"/>
                          <w:sz w:val="22"/>
                          <w:szCs w:val="22"/>
                        </w:rPr>
                      </w:pPr>
                    </w:p>
                    <w:p w:rsidR="00FE3482" w:rsidRPr="000338D1" w:rsidRDefault="00FE3482" w:rsidP="009118DD">
                      <w:pPr>
                        <w:ind w:right="57"/>
                        <w:rPr>
                          <w:color w:val="000000"/>
                          <w:sz w:val="22"/>
                          <w:szCs w:val="22"/>
                        </w:rPr>
                      </w:pPr>
                    </w:p>
                    <w:p w:rsidR="009118DD" w:rsidRPr="00A15560" w:rsidRDefault="009118DD" w:rsidP="009118DD">
                      <w:pPr>
                        <w:ind w:right="57"/>
                        <w:jc w:val="center"/>
                        <w:rPr>
                          <w:rFonts w:ascii="Swis721 Blk BT" w:hAnsi="Swis721 Blk BT"/>
                          <w:i/>
                          <w:color w:val="000000"/>
                          <w:sz w:val="16"/>
                          <w:szCs w:val="16"/>
                        </w:rPr>
                      </w:pPr>
                      <w:r w:rsidRPr="00AD69DD">
                        <w:rPr>
                          <w:rFonts w:ascii="Swis721 Blk BT" w:hAnsi="Swis721 Blk BT"/>
                          <w:color w:val="000000"/>
                          <w:sz w:val="16"/>
                          <w:szCs w:val="16"/>
                        </w:rPr>
                        <w:t xml:space="preserve">Ing. </w:t>
                      </w:r>
                      <w:r w:rsidR="00A15560" w:rsidRPr="00A15560">
                        <w:rPr>
                          <w:rFonts w:ascii="Swis721 Blk BT" w:hAnsi="Swis721 Blk BT"/>
                          <w:i/>
                          <w:color w:val="000000"/>
                          <w:sz w:val="16"/>
                          <w:szCs w:val="16"/>
                        </w:rPr>
                        <w:t>Manuel José Jimenez Escobedo</w:t>
                      </w:r>
                    </w:p>
                    <w:p w:rsidR="009118DD" w:rsidRDefault="000A2847" w:rsidP="009118DD">
                      <w:pPr>
                        <w:ind w:right="6"/>
                        <w:jc w:val="center"/>
                        <w:rPr>
                          <w:sz w:val="18"/>
                          <w:szCs w:val="18"/>
                        </w:rPr>
                      </w:pPr>
                      <w:hyperlink r:id="rId17" w:history="1">
                        <w:r w:rsidR="009118DD" w:rsidRPr="00F048B7">
                          <w:rPr>
                            <w:rStyle w:val="Hipervnculo"/>
                            <w:b/>
                            <w:color w:val="auto"/>
                            <w:sz w:val="18"/>
                            <w:szCs w:val="18"/>
                            <w:u w:val="none"/>
                          </w:rPr>
                          <w:t>MJJimenezE@Hotmail.com</w:t>
                        </w:r>
                      </w:hyperlink>
                    </w:p>
                    <w:p w:rsidR="00F048B7" w:rsidRPr="00F048B7" w:rsidRDefault="00F048B7" w:rsidP="00F048B7">
                      <w:pPr>
                        <w:ind w:right="6"/>
                        <w:rPr>
                          <w:b/>
                          <w:sz w:val="16"/>
                          <w:szCs w:val="16"/>
                        </w:rPr>
                      </w:pPr>
                    </w:p>
                    <w:p w:rsidR="006F0158" w:rsidRPr="00F048B7" w:rsidRDefault="009118DD" w:rsidP="00DE5B16">
                      <w:pPr>
                        <w:ind w:right="57"/>
                        <w:jc w:val="center"/>
                        <w:rPr>
                          <w:rFonts w:ascii="Swis721 BdRnd BT" w:hAnsi="Swis721 BdRnd BT"/>
                          <w:color w:val="600000"/>
                          <w:sz w:val="22"/>
                          <w:szCs w:val="22"/>
                        </w:rPr>
                      </w:pP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¡</w:t>
                      </w:r>
                      <w:r w:rsidR="00D97C51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..</w:t>
                      </w: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. Ing</w:t>
                      </w:r>
                      <w:r w:rsidR="005370B4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eniería</w:t>
                      </w: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 xml:space="preserve"> Química, </w:t>
                      </w:r>
                      <w:r w:rsidR="005370B4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trabajando juntos</w:t>
                      </w:r>
                      <w:r w:rsidR="00D97C51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 xml:space="preserve"> por </w:t>
                      </w: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el cambio</w:t>
                      </w:r>
                      <w:r w:rsidR="005370B4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 xml:space="preserve"> y la acreditación</w:t>
                      </w: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 xml:space="preserve"> .</w:t>
                      </w:r>
                      <w:r w:rsidR="00DE5B16"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.</w:t>
                      </w:r>
                      <w:r w:rsidRPr="00F048B7">
                        <w:rPr>
                          <w:rFonts w:ascii="Monotype Corsiva" w:hAnsi="Monotype Corsiva"/>
                          <w:b/>
                          <w:i/>
                          <w:color w:val="600000"/>
                          <w:sz w:val="22"/>
                          <w:szCs w:val="22"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58750</wp:posOffset>
                </wp:positionH>
                <wp:positionV relativeFrom="paragraph">
                  <wp:posOffset>-28575</wp:posOffset>
                </wp:positionV>
                <wp:extent cx="2425065" cy="6907530"/>
                <wp:effectExtent l="15875" t="9525" r="6985" b="7620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065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236A" w:rsidRPr="0050236A" w:rsidRDefault="0050236A" w:rsidP="0050236A">
                            <w:pPr>
                              <w:pStyle w:val="Prrafodelista"/>
                              <w:numPr>
                                <w:ilvl w:val="1"/>
                                <w:numId w:val="24"/>
                              </w:numPr>
                              <w:tabs>
                                <w:tab w:val="left" w:pos="-142"/>
                              </w:tabs>
                              <w:ind w:left="426" w:hanging="426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50236A"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C</w:t>
                            </w:r>
                            <w:r w:rsidRPr="0050236A"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6"/>
                              </w:rPr>
                              <w:t>riterios</w:t>
                            </w:r>
                          </w:p>
                          <w:p w:rsidR="0050236A" w:rsidRPr="00F24E6D" w:rsidRDefault="0050236A" w:rsidP="00764B26">
                            <w:pPr>
                              <w:pStyle w:val="Prrafodelista"/>
                              <w:spacing w:after="40"/>
                              <w:ind w:left="0" w:right="57"/>
                              <w:contextualSpacing w:val="0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 w:rsidRPr="00EE78F0">
                              <w:rPr>
                                <w:bCs/>
                                <w:color w:val="000000"/>
                                <w:sz w:val="20"/>
                              </w:rPr>
                              <w:t xml:space="preserve">Evaluar </w:t>
                            </w: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 xml:space="preserve">las </w:t>
                            </w:r>
                            <w:r w:rsidRPr="00EE78F0">
                              <w:rPr>
                                <w:bCs/>
                                <w:color w:val="000000"/>
                                <w:sz w:val="20"/>
                              </w:rPr>
                              <w:t>capacidades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, habilidades y actitudes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adquiridas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durante el desarrollo del trabajo educativo.</w:t>
                            </w:r>
                          </w:p>
                          <w:p w:rsidR="004727CC" w:rsidRPr="007B23DC" w:rsidRDefault="00964100" w:rsidP="0096410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85191">
                              <w:rPr>
                                <w:rFonts w:ascii="Swis721 Blk BT" w:hAnsi="Swis721 Blk BT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F0158" w:rsidRPr="007B23DC">
                              <w:rPr>
                                <w:rFonts w:ascii="Arial Black" w:hAnsi="Arial Black"/>
                                <w:b/>
                                <w:color w:val="000000"/>
                                <w:sz w:val="18"/>
                                <w:szCs w:val="18"/>
                              </w:rPr>
                              <w:t>Pr</w:t>
                            </w:r>
                            <w:r w:rsidR="006F0158" w:rsidRPr="007B23DC"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  <w:t>ocedimientos</w:t>
                            </w:r>
                          </w:p>
                          <w:p w:rsidR="00D7659E" w:rsidRPr="00EE78F0" w:rsidRDefault="0016351E" w:rsidP="00764B26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>E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valuaci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ones 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escrita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s</w:t>
                            </w:r>
                            <w:r w:rsidRPr="00EE78F0">
                              <w:rPr>
                                <w:color w:val="000000"/>
                                <w:sz w:val="20"/>
                              </w:rPr>
                              <w:t>, expositivas y/o demostrativas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; </w:t>
                            </w:r>
                            <w:r w:rsidRPr="00856EC7">
                              <w:rPr>
                                <w:color w:val="000000"/>
                                <w:sz w:val="20"/>
                              </w:rPr>
                              <w:t>in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di</w:t>
                            </w:r>
                            <w:r w:rsidRPr="00856EC7">
                              <w:rPr>
                                <w:color w:val="000000"/>
                                <w:sz w:val="20"/>
                              </w:rPr>
                              <w:t>vidual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es y/o grupales</w:t>
                            </w:r>
                            <w:r w:rsidR="00D7659E" w:rsidRPr="00EE78F0">
                              <w:rPr>
                                <w:color w:val="000000"/>
                                <w:sz w:val="20"/>
                              </w:rPr>
                              <w:t>.</w:t>
                            </w:r>
                          </w:p>
                          <w:p w:rsidR="004E15E3" w:rsidRPr="007B23DC" w:rsidRDefault="00964100" w:rsidP="0096410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b/>
                                <w:sz w:val="20"/>
                              </w:rPr>
                            </w:pPr>
                            <w:r>
                              <w:rPr>
                                <w:rFonts w:ascii="Swiss 721 SWA" w:hAnsi="Swiss 721 SWA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6F0158" w:rsidRPr="007B23DC"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  <w:t>Instrumentos</w:t>
                            </w:r>
                          </w:p>
                          <w:p w:rsidR="00D7659E" w:rsidRPr="00A702C8" w:rsidRDefault="00D7659E" w:rsidP="00764B26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 w:rsidRPr="00A702C8">
                              <w:rPr>
                                <w:sz w:val="20"/>
                                <w:szCs w:val="18"/>
                              </w:rPr>
                              <w:t>Pruebas de ensayo y</w:t>
                            </w:r>
                            <w:r w:rsidR="00D30420">
                              <w:rPr>
                                <w:sz w:val="20"/>
                                <w:szCs w:val="18"/>
                              </w:rPr>
                              <w:t xml:space="preserve">/o </w:t>
                            </w:r>
                            <w:r w:rsidRPr="00A702C8">
                              <w:rPr>
                                <w:sz w:val="20"/>
                                <w:szCs w:val="18"/>
                              </w:rPr>
                              <w:t>estructuradas</w:t>
                            </w:r>
                            <w:r>
                              <w:rPr>
                                <w:sz w:val="20"/>
                                <w:szCs w:val="18"/>
                              </w:rPr>
                              <w:t xml:space="preserve">, </w:t>
                            </w:r>
                            <w:r w:rsidRPr="00A702C8">
                              <w:rPr>
                                <w:bCs/>
                                <w:color w:val="000000"/>
                                <w:sz w:val="20"/>
                              </w:rPr>
                              <w:t>trabajo</w:t>
                            </w: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>s</w:t>
                            </w:r>
                            <w:r w:rsidRPr="00A702C8">
                              <w:rPr>
                                <w:bCs/>
                                <w:color w:val="000000"/>
                                <w:sz w:val="20"/>
                              </w:rPr>
                              <w:t xml:space="preserve"> de</w:t>
                            </w:r>
                            <w:r w:rsidRPr="00A702C8">
                              <w:rPr>
                                <w:color w:val="000000"/>
                                <w:sz w:val="20"/>
                              </w:rPr>
                              <w:t xml:space="preserve"> investiga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ción y/o de </w:t>
                            </w:r>
                            <w:r w:rsidRPr="00A702C8">
                              <w:rPr>
                                <w:color w:val="000000"/>
                                <w:sz w:val="20"/>
                              </w:rPr>
                              <w:t>ejecución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, </w:t>
                            </w:r>
                            <w:r w:rsidRPr="00A702C8">
                              <w:rPr>
                                <w:color w:val="000000"/>
                                <w:sz w:val="20"/>
                              </w:rPr>
                              <w:t>individuales y/o grupales.</w:t>
                            </w:r>
                          </w:p>
                          <w:p w:rsidR="00427B60" w:rsidRPr="007B23DC" w:rsidRDefault="00964100" w:rsidP="0096410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Swiss 721 SWA" w:hAnsi="Swiss 721 SWA"/>
                                <w:b/>
                                <w:sz w:val="20"/>
                              </w:rPr>
                              <w:t xml:space="preserve"> </w:t>
                            </w:r>
                            <w:r w:rsidR="006F0158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Requisito</w:t>
                            </w:r>
                            <w:r w:rsidR="004E15E3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F0158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de</w:t>
                            </w:r>
                            <w:r w:rsidR="004E15E3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F0158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aprobaci</w:t>
                            </w:r>
                            <w:r w:rsidR="00E85191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ó</w:t>
                            </w:r>
                            <w:r w:rsidR="006F0158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  <w:p w:rsidR="0016351E" w:rsidRDefault="00246954" w:rsidP="00764B26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sz w:val="20"/>
                              </w:rPr>
                            </w:pPr>
                            <w:r w:rsidRPr="00EE78F0">
                              <w:rPr>
                                <w:sz w:val="20"/>
                              </w:rPr>
                              <w:t xml:space="preserve">Se </w:t>
                            </w:r>
                            <w:r w:rsidR="00B22D74" w:rsidRPr="00EE78F0">
                              <w:rPr>
                                <w:sz w:val="20"/>
                              </w:rPr>
                              <w:t xml:space="preserve">regirá por </w:t>
                            </w:r>
                            <w:r w:rsidR="007B23DC">
                              <w:rPr>
                                <w:sz w:val="20"/>
                              </w:rPr>
                              <w:t>las normas establecidas en</w:t>
                            </w:r>
                            <w:r w:rsidR="0016351E">
                              <w:rPr>
                                <w:sz w:val="20"/>
                              </w:rPr>
                              <w:t xml:space="preserve"> el</w:t>
                            </w:r>
                            <w:r w:rsidR="007B23DC">
                              <w:rPr>
                                <w:sz w:val="20"/>
                              </w:rPr>
                              <w:t xml:space="preserve"> </w:t>
                            </w:r>
                            <w:r w:rsidRPr="00EE78F0">
                              <w:rPr>
                                <w:sz w:val="20"/>
                              </w:rPr>
                              <w:t>Reglamento Académico</w:t>
                            </w:r>
                            <w:r w:rsidR="00B22D74" w:rsidRPr="00EE78F0">
                              <w:rPr>
                                <w:sz w:val="20"/>
                              </w:rPr>
                              <w:t xml:space="preserve"> UNJFSC</w:t>
                            </w:r>
                            <w:r w:rsidRPr="00EE78F0">
                              <w:rPr>
                                <w:sz w:val="20"/>
                              </w:rPr>
                              <w:t>.</w:t>
                            </w:r>
                          </w:p>
                          <w:p w:rsidR="00246954" w:rsidRDefault="00246954" w:rsidP="00764B26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 w:rsidRPr="00B81D7C">
                              <w:rPr>
                                <w:color w:val="000000"/>
                                <w:sz w:val="20"/>
                              </w:rPr>
                              <w:t>El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 Promedio Final PF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del curso, según </w:t>
                            </w:r>
                            <w:r w:rsidRPr="00737C28">
                              <w:rPr>
                                <w:b/>
                                <w:i/>
                                <w:sz w:val="20"/>
                              </w:rPr>
                              <w:t>Ar</w:t>
                            </w:r>
                            <w:r>
                              <w:rPr>
                                <w:b/>
                                <w:i/>
                                <w:sz w:val="20"/>
                              </w:rPr>
                              <w:t>tículo</w:t>
                            </w:r>
                            <w:r w:rsidRPr="00737C28">
                              <w:rPr>
                                <w:b/>
                                <w:i/>
                                <w:sz w:val="20"/>
                              </w:rPr>
                              <w:t xml:space="preserve"> Nº 115</w:t>
                            </w:r>
                            <w:r>
                              <w:rPr>
                                <w:sz w:val="20"/>
                              </w:rPr>
                              <w:t>, se obtiene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:</w:t>
                            </w:r>
                          </w:p>
                          <w:p w:rsidR="00BA354E" w:rsidRPr="00BA354E" w:rsidRDefault="00BA354E" w:rsidP="00F3242B">
                            <w:pPr>
                              <w:spacing w:after="80"/>
                              <w:ind w:right="57" w:firstLine="142"/>
                              <w:jc w:val="both"/>
                              <w:rPr>
                                <w:color w:val="000000"/>
                                <w:position w:val="-6"/>
                                <w:sz w:val="8"/>
                                <w:szCs w:val="8"/>
                              </w:rPr>
                            </w:pPr>
                            <w:r w:rsidRPr="00BA354E">
                              <w:rPr>
                                <w:color w:val="000000"/>
                                <w:position w:val="-6"/>
                                <w:sz w:val="20"/>
                              </w:rPr>
                              <w:object w:dxaOrig="3739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58.9pt;height:13.25pt" o:ole="">
                                  <v:imagedata r:id="rId18" o:title=""/>
                                </v:shape>
                                <o:OLEObject Type="Embed" ProgID="Equation.DSMT4" ShapeID="_x0000_i1025" DrawAspect="Content" ObjectID="_1597559140" r:id="rId19"/>
                              </w:object>
                            </w:r>
                          </w:p>
                          <w:p w:rsidR="00F00B73" w:rsidRDefault="00694C24" w:rsidP="00F3242B">
                            <w:pPr>
                              <w:spacing w:after="80"/>
                              <w:ind w:left="142" w:right="57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</w:t>
                            </w:r>
                            <w:r w:rsidR="00F00B73" w:rsidRPr="002B7D19">
                              <w:rPr>
                                <w:b/>
                                <w:color w:val="000000"/>
                                <w:sz w:val="20"/>
                              </w:rPr>
                              <w:t>P1</w:t>
                            </w:r>
                            <w:r w:rsidR="00F00B73"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, 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</w:t>
                            </w:r>
                            <w:r w:rsidR="00F00B73">
                              <w:rPr>
                                <w:b/>
                                <w:color w:val="000000"/>
                                <w:sz w:val="20"/>
                              </w:rPr>
                              <w:t>P2</w:t>
                            </w:r>
                            <w:r w:rsidR="00F00B73" w:rsidRPr="002B7D19">
                              <w:rPr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 w:rsidR="00F00B73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427B60">
                              <w:rPr>
                                <w:color w:val="000000"/>
                                <w:sz w:val="20"/>
                              </w:rPr>
                              <w:t>E</w:t>
                            </w:r>
                            <w:r w:rsidR="00F00B73">
                              <w:rPr>
                                <w:color w:val="000000"/>
                                <w:sz w:val="20"/>
                              </w:rPr>
                              <w:t>valuaci</w:t>
                            </w:r>
                            <w:r w:rsidR="00427B60">
                              <w:rPr>
                                <w:color w:val="000000"/>
                                <w:sz w:val="20"/>
                              </w:rPr>
                              <w:t>ones P</w:t>
                            </w:r>
                            <w:r w:rsidR="00F00B73" w:rsidRPr="00715E60">
                              <w:rPr>
                                <w:color w:val="000000"/>
                                <w:sz w:val="20"/>
                              </w:rPr>
                              <w:t>arcial</w:t>
                            </w:r>
                            <w:r w:rsidR="00427B60">
                              <w:rPr>
                                <w:color w:val="000000"/>
                                <w:sz w:val="20"/>
                              </w:rPr>
                              <w:t xml:space="preserve">es, </w:t>
                            </w:r>
                            <w:r w:rsidR="00F00B73">
                              <w:rPr>
                                <w:color w:val="000000"/>
                                <w:sz w:val="20"/>
                              </w:rPr>
                              <w:t>teórico-práctico</w:t>
                            </w:r>
                            <w:r w:rsidR="00D30420">
                              <w:rPr>
                                <w:color w:val="000000"/>
                                <w:sz w:val="20"/>
                              </w:rPr>
                              <w:t xml:space="preserve">, según </w:t>
                            </w:r>
                            <w:r w:rsidR="00427B60">
                              <w:rPr>
                                <w:color w:val="000000"/>
                                <w:sz w:val="20"/>
                              </w:rPr>
                              <w:t>cronograma</w:t>
                            </w:r>
                            <w:r w:rsidR="00D30420">
                              <w:rPr>
                                <w:color w:val="000000"/>
                                <w:sz w:val="20"/>
                              </w:rPr>
                              <w:t>.</w:t>
                            </w:r>
                          </w:p>
                          <w:p w:rsidR="00F00B73" w:rsidRDefault="00F00B73" w:rsidP="00F3242B">
                            <w:pPr>
                              <w:spacing w:after="80"/>
                              <w:ind w:left="142" w:right="57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TA: </w:t>
                            </w:r>
                            <w:r w:rsidRPr="002B7D19">
                              <w:rPr>
                                <w:color w:val="000000"/>
                                <w:sz w:val="20"/>
                              </w:rPr>
                              <w:t>Prom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edio </w:t>
                            </w:r>
                            <w:r w:rsidR="00D30420">
                              <w:rPr>
                                <w:color w:val="000000"/>
                                <w:sz w:val="20"/>
                              </w:rPr>
                              <w:t xml:space="preserve">del 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t</w:t>
                            </w:r>
                            <w:r w:rsidRPr="002B7D19">
                              <w:rPr>
                                <w:color w:val="000000"/>
                                <w:sz w:val="20"/>
                              </w:rPr>
                              <w:t xml:space="preserve">rabajo 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a</w:t>
                            </w:r>
                            <w:r w:rsidRPr="002B7D19">
                              <w:rPr>
                                <w:color w:val="000000"/>
                                <w:sz w:val="20"/>
                              </w:rPr>
                              <w:t>cadémico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>.</w:t>
                            </w:r>
                          </w:p>
                          <w:p w:rsidR="00B22D74" w:rsidRDefault="005870C5" w:rsidP="00764B26">
                            <w:pPr>
                              <w:pStyle w:val="Prrafodelista"/>
                              <w:spacing w:after="80"/>
                              <w:ind w:left="0" w:right="57"/>
                              <w:contextualSpacing w:val="0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El criterio del medio punto o fracción superior a favor del estudiante, </w:t>
                            </w:r>
                            <w:r w:rsidR="00104698">
                              <w:rPr>
                                <w:sz w:val="20"/>
                              </w:rPr>
                              <w:t xml:space="preserve">sólo </w:t>
                            </w:r>
                            <w:r>
                              <w:rPr>
                                <w:sz w:val="20"/>
                              </w:rPr>
                              <w:t xml:space="preserve">será tomado en cuenta para obtener </w:t>
                            </w:r>
                            <w:r w:rsidR="00104698">
                              <w:rPr>
                                <w:sz w:val="20"/>
                              </w:rPr>
                              <w:t>la</w:t>
                            </w:r>
                            <w:r>
                              <w:rPr>
                                <w:sz w:val="20"/>
                              </w:rPr>
                              <w:t xml:space="preserve"> </w:t>
                            </w:r>
                            <w:r w:rsidR="00104698">
                              <w:rPr>
                                <w:sz w:val="20"/>
                              </w:rPr>
                              <w:t xml:space="preserve">Nota </w:t>
                            </w:r>
                            <w:r>
                              <w:rPr>
                                <w:sz w:val="20"/>
                              </w:rPr>
                              <w:t>Final</w:t>
                            </w:r>
                            <w:r w:rsidR="00104698">
                              <w:rPr>
                                <w:sz w:val="20"/>
                              </w:rPr>
                              <w:t xml:space="preserve">, considerado aprobatoria si es mayor o igual a </w:t>
                            </w:r>
                            <w:r w:rsidR="00104698">
                              <w:rPr>
                                <w:b/>
                                <w:sz w:val="20"/>
                              </w:rPr>
                              <w:t>ONCE (11)</w:t>
                            </w:r>
                            <w:r w:rsidR="00104698">
                              <w:rPr>
                                <w:sz w:val="20"/>
                              </w:rPr>
                              <w:t>.</w:t>
                            </w:r>
                          </w:p>
                          <w:p w:rsidR="005870C5" w:rsidRPr="00B75ABE" w:rsidRDefault="006B2469" w:rsidP="00764B26">
                            <w:pPr>
                              <w:autoSpaceDE w:val="0"/>
                              <w:autoSpaceDN w:val="0"/>
                              <w:adjustRightInd w:val="0"/>
                              <w:spacing w:after="80"/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La 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acumula</w:t>
                            </w: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ción de 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más del 30% de inasistencias</w:t>
                            </w:r>
                            <w:r w:rsid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a 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las clases </w:t>
                            </w:r>
                            <w:r w:rsidR="0016351E" w:rsidRPr="0016351E">
                              <w:rPr>
                                <w:b/>
                                <w:sz w:val="18"/>
                                <w:szCs w:val="18"/>
                                <w:lang w:eastAsia="es-PE"/>
                              </w:rPr>
                              <w:t xml:space="preserve">INHABILITA </w:t>
                            </w: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al 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estudiante,</w:t>
                            </w: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qu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i</w:t>
                            </w: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>e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n</w:t>
                            </w:r>
                            <w:r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pierde 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sus 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derecho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s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para </w:t>
                            </w:r>
                            <w:r w:rsid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rendir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ex</w:t>
                            </w:r>
                            <w:r w:rsid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ám</w:t>
                            </w:r>
                            <w:r w:rsidR="00B75ABE" w:rsidRP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en</w:t>
                            </w:r>
                            <w:r w:rsidR="00B75AB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>es</w:t>
                            </w:r>
                            <w:r w:rsidR="0016351E">
                              <w:rPr>
                                <w:sz w:val="20"/>
                                <w:szCs w:val="20"/>
                                <w:lang w:eastAsia="es-PE"/>
                              </w:rPr>
                              <w:t xml:space="preserve"> y es considerado como </w:t>
                            </w:r>
                            <w:r w:rsidR="005870C5" w:rsidRPr="00B75AB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Desaprobado </w:t>
                            </w:r>
                            <w:r w:rsidR="007F1DEF" w:rsidRPr="007F1DEF">
                              <w:rPr>
                                <w:sz w:val="20"/>
                                <w:szCs w:val="20"/>
                              </w:rPr>
                              <w:t xml:space="preserve">con </w:t>
                            </w:r>
                            <w:r w:rsidR="005870C5" w:rsidRPr="00C34518">
                              <w:rPr>
                                <w:sz w:val="20"/>
                                <w:szCs w:val="20"/>
                              </w:rPr>
                              <w:t>Nota Final</w:t>
                            </w:r>
                            <w:r w:rsidR="005870C5" w:rsidRPr="00B75AB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CERO</w:t>
                            </w:r>
                            <w:r w:rsidR="0016351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(00)</w:t>
                            </w:r>
                            <w:r w:rsidR="007F1DEF" w:rsidRPr="007F1DEF">
                              <w:rPr>
                                <w:sz w:val="20"/>
                                <w:szCs w:val="20"/>
                              </w:rPr>
                              <w:t>.</w:t>
                            </w:r>
                            <w:r w:rsidR="005870C5" w:rsidRPr="007F1DEF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D7659E" w:rsidRDefault="005870C5" w:rsidP="00764B26">
                            <w:pPr>
                              <w:spacing w:after="80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El </w:t>
                            </w:r>
                            <w:r>
                              <w:rPr>
                                <w:b/>
                                <w:bCs/>
                                <w:sz w:val="20"/>
                              </w:rPr>
                              <w:t xml:space="preserve">Examen Sustitutorio </w:t>
                            </w:r>
                            <w:r w:rsidR="000B7ECC">
                              <w:rPr>
                                <w:bCs/>
                                <w:sz w:val="20"/>
                              </w:rPr>
                              <w:t xml:space="preserve">comprende todo el contenido del curso, y </w:t>
                            </w:r>
                            <w:r w:rsidRPr="00F73CCD">
                              <w:rPr>
                                <w:bCs/>
                                <w:sz w:val="20"/>
                              </w:rPr>
                              <w:t>es</w:t>
                            </w:r>
                            <w:r w:rsidR="0016351E">
                              <w:rPr>
                                <w:bCs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>para</w:t>
                            </w:r>
                            <w:r w:rsidR="00D77FBE">
                              <w:rPr>
                                <w:sz w:val="20"/>
                              </w:rPr>
                              <w:t xml:space="preserve"> </w:t>
                            </w:r>
                            <w:r w:rsidR="0016351E">
                              <w:rPr>
                                <w:sz w:val="20"/>
                              </w:rPr>
                              <w:t xml:space="preserve">alumnos </w:t>
                            </w:r>
                            <w:r w:rsidR="006B2469" w:rsidRPr="0016351E">
                              <w:rPr>
                                <w:sz w:val="20"/>
                              </w:rPr>
                              <w:t>habilitados</w:t>
                            </w:r>
                            <w:r w:rsidR="006B2469">
                              <w:rPr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>que tengan un</w:t>
                            </w:r>
                            <w:r w:rsidR="0016351E">
                              <w:rPr>
                                <w:sz w:val="20"/>
                              </w:rPr>
                              <w:t xml:space="preserve"> Promedio</w:t>
                            </w:r>
                            <w:r w:rsidR="00104698">
                              <w:rPr>
                                <w:sz w:val="20"/>
                              </w:rPr>
                              <w:t xml:space="preserve"> </w:t>
                            </w:r>
                            <w:r w:rsidR="00C34518">
                              <w:rPr>
                                <w:sz w:val="20"/>
                              </w:rPr>
                              <w:t xml:space="preserve">Final </w:t>
                            </w:r>
                            <w:r>
                              <w:rPr>
                                <w:sz w:val="20"/>
                              </w:rPr>
                              <w:t xml:space="preserve">no menor de </w:t>
                            </w:r>
                            <w:r w:rsidR="00104698">
                              <w:rPr>
                                <w:sz w:val="20"/>
                              </w:rPr>
                              <w:t>siete (</w:t>
                            </w:r>
                            <w:r>
                              <w:rPr>
                                <w:sz w:val="20"/>
                              </w:rPr>
                              <w:t>07</w:t>
                            </w:r>
                            <w:r w:rsidR="00104698">
                              <w:rPr>
                                <w:sz w:val="20"/>
                              </w:rPr>
                              <w:t>) y</w:t>
                            </w:r>
                            <w:r>
                              <w:rPr>
                                <w:sz w:val="20"/>
                              </w:rPr>
                              <w:t xml:space="preserve"> </w:t>
                            </w:r>
                            <w:r w:rsidRPr="00312FA7">
                              <w:rPr>
                                <w:bCs/>
                                <w:sz w:val="20"/>
                              </w:rPr>
                              <w:t>reemplaza a</w:t>
                            </w:r>
                            <w:r w:rsidR="00104698">
                              <w:rPr>
                                <w:bCs/>
                                <w:sz w:val="20"/>
                              </w:rPr>
                              <w:t xml:space="preserve"> </w:t>
                            </w:r>
                            <w:r w:rsidR="00D77FBE">
                              <w:rPr>
                                <w:b/>
                                <w:bCs/>
                                <w:sz w:val="20"/>
                              </w:rPr>
                              <w:t>EP</w:t>
                            </w:r>
                            <w:r w:rsidRPr="00F015FC">
                              <w:rPr>
                                <w:b/>
                                <w:bCs/>
                                <w:sz w:val="20"/>
                              </w:rPr>
                              <w:t xml:space="preserve">1 ó </w:t>
                            </w:r>
                            <w:r w:rsidR="00D77FBE">
                              <w:rPr>
                                <w:b/>
                                <w:bCs/>
                                <w:sz w:val="20"/>
                              </w:rPr>
                              <w:t>EP</w:t>
                            </w:r>
                            <w:r w:rsidRPr="00F015FC">
                              <w:rPr>
                                <w:b/>
                                <w:bCs/>
                                <w:sz w:val="20"/>
                              </w:rPr>
                              <w:t>2</w:t>
                            </w:r>
                            <w:r>
                              <w:rPr>
                                <w:sz w:val="20"/>
                              </w:rPr>
                              <w:t>.</w:t>
                            </w:r>
                            <w:r w:rsidR="00D77FBE">
                              <w:rPr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 xml:space="preserve"> </w:t>
                            </w:r>
                            <w:r w:rsidRPr="002F4E26">
                              <w:rPr>
                                <w:b/>
                                <w:i/>
                                <w:sz w:val="20"/>
                              </w:rPr>
                              <w:t>El Promedio Final</w:t>
                            </w:r>
                            <w:r>
                              <w:rPr>
                                <w:sz w:val="20"/>
                              </w:rPr>
                              <w:t xml:space="preserve"> para dichos alumnos no excederá la Nota </w:t>
                            </w:r>
                            <w:r>
                              <w:rPr>
                                <w:b/>
                                <w:bCs/>
                                <w:sz w:val="20"/>
                              </w:rPr>
                              <w:t>Doce</w:t>
                            </w:r>
                            <w:r w:rsidR="00D77FBE">
                              <w:rPr>
                                <w:b/>
                                <w:bCs/>
                                <w:sz w:val="20"/>
                              </w:rPr>
                              <w:t xml:space="preserve"> (12)</w:t>
                            </w:r>
                            <w:r>
                              <w:rPr>
                                <w:sz w:val="20"/>
                              </w:rPr>
                              <w:t>.</w:t>
                            </w:r>
                          </w:p>
                          <w:p w:rsidR="009118DD" w:rsidRPr="009612E7" w:rsidRDefault="009118DD" w:rsidP="00E35C64">
                            <w:pPr>
                              <w:pStyle w:val="Prrafodelista"/>
                              <w:numPr>
                                <w:ilvl w:val="0"/>
                                <w:numId w:val="11"/>
                              </w:numPr>
                              <w:spacing w:after="80"/>
                              <w:ind w:left="425" w:hanging="425"/>
                              <w:contextualSpacing w:val="0"/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9612E7"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  <w:t>BIBLIOGRAFÍA Y MATERIAL DIDÁCTICO</w:t>
                            </w:r>
                          </w:p>
                          <w:p w:rsidR="009118DD" w:rsidRPr="009612E7" w:rsidRDefault="00FE3482" w:rsidP="00FE3482">
                            <w:pPr>
                              <w:pStyle w:val="Prrafodelista"/>
                              <w:numPr>
                                <w:ilvl w:val="1"/>
                                <w:numId w:val="11"/>
                              </w:numPr>
                              <w:ind w:left="284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iCs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9118DD" w:rsidRPr="007B23DC">
                              <w:rPr>
                                <w:rFonts w:ascii="Arial Black" w:hAnsi="Arial Black"/>
                                <w:iCs/>
                                <w:color w:val="000000"/>
                                <w:sz w:val="18"/>
                                <w:szCs w:val="18"/>
                              </w:rPr>
                              <w:t>Textos básicos</w:t>
                            </w:r>
                          </w:p>
                          <w:p w:rsidR="00AB6968" w:rsidRPr="00AB6968" w:rsidRDefault="00AB6968" w:rsidP="00AB6968">
                            <w:pPr>
                              <w:ind w:left="426" w:right="6" w:hanging="426"/>
                              <w:jc w:val="both"/>
                              <w:rPr>
                                <w:color w:val="000000"/>
                                <w:sz w:val="20"/>
                                <w:lang w:val="es-ES_tradnl"/>
                              </w:rPr>
                            </w:pPr>
                            <w:r w:rsidRPr="00AB6968">
                              <w:rPr>
                                <w:b/>
                                <w:color w:val="000000"/>
                                <w:sz w:val="20"/>
                                <w:lang w:val="es-ES_tradnl"/>
                              </w:rPr>
                              <w:t>[1]</w:t>
                            </w:r>
                            <w:r w:rsidRPr="00AB6968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 xml:space="preserve"> </w:t>
                            </w:r>
                            <w:r w:rsidRPr="00AB6968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ab/>
                              <w:t xml:space="preserve">Demetrio  Giraldo Jara </w:t>
                            </w:r>
                            <w:r w:rsidRPr="00AB6968">
                              <w:rPr>
                                <w:b/>
                                <w:i/>
                                <w:color w:val="000000"/>
                                <w:sz w:val="20"/>
                                <w:lang w:val="es-ES_tradnl"/>
                              </w:rPr>
                              <w:t>“contabilidad de costos”</w:t>
                            </w:r>
                            <w:r w:rsidRPr="00AB6968">
                              <w:rPr>
                                <w:color w:val="000000"/>
                                <w:sz w:val="20"/>
                                <w:lang w:val="es-ES_tradnl"/>
                              </w:rPr>
                              <w:t>, Tomo I y II. Editorial Santa Clara, Edición Adesa 2006.</w:t>
                            </w:r>
                          </w:p>
                          <w:p w:rsidR="00AB6968" w:rsidRPr="00AB6968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11"/>
                              </w:numPr>
                              <w:ind w:right="6"/>
                              <w:jc w:val="both"/>
                              <w:rPr>
                                <w:b/>
                                <w:color w:val="000000"/>
                                <w:sz w:val="8"/>
                                <w:lang w:val="es-ES_tradnl"/>
                              </w:rPr>
                            </w:pPr>
                          </w:p>
                          <w:p w:rsidR="009612E7" w:rsidRPr="009612E7" w:rsidRDefault="009612E7" w:rsidP="00AB6968">
                            <w:pPr>
                              <w:ind w:left="426" w:right="57" w:hanging="426"/>
                              <w:jc w:val="both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12.5pt;margin-top:-2.25pt;width:190.95pt;height:543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" strokeweight="1pt">
                <v:textbox>
                  <w:txbxContent>
                    <w:p w:rsidR="0050236A" w:rsidRPr="0050236A" w:rsidRDefault="0050236A" w:rsidP="0050236A">
                      <w:pPr>
                        <w:pStyle w:val="Prrafodelista"/>
                        <w:numPr>
                          <w:ilvl w:val="1"/>
                          <w:numId w:val="24"/>
                        </w:numPr>
                        <w:tabs>
                          <w:tab w:val="left" w:pos="-142"/>
                        </w:tabs>
                        <w:ind w:left="426" w:hanging="426"/>
                        <w:jc w:val="both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 w:rsidRPr="0050236A"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C</w:t>
                      </w:r>
                      <w:r w:rsidRPr="0050236A">
                        <w:rPr>
                          <w:rFonts w:ascii="Arial Black" w:hAnsi="Arial Black"/>
                          <w:color w:val="000000"/>
                          <w:sz w:val="18"/>
                          <w:szCs w:val="16"/>
                        </w:rPr>
                        <w:t>riterios</w:t>
                      </w:r>
                    </w:p>
                    <w:p w:rsidR="0050236A" w:rsidRPr="00F24E6D" w:rsidRDefault="0050236A" w:rsidP="00764B26">
                      <w:pPr>
                        <w:pStyle w:val="Prrafodelista"/>
                        <w:spacing w:after="40"/>
                        <w:ind w:left="0" w:right="57"/>
                        <w:contextualSpacing w:val="0"/>
                        <w:jc w:val="both"/>
                        <w:rPr>
                          <w:color w:val="000000"/>
                          <w:sz w:val="20"/>
                        </w:rPr>
                      </w:pPr>
                      <w:r w:rsidRPr="00EE78F0">
                        <w:rPr>
                          <w:bCs/>
                          <w:color w:val="000000"/>
                          <w:sz w:val="20"/>
                        </w:rPr>
                        <w:t xml:space="preserve">Evaluar </w:t>
                      </w:r>
                      <w:r>
                        <w:rPr>
                          <w:bCs/>
                          <w:color w:val="000000"/>
                          <w:sz w:val="20"/>
                        </w:rPr>
                        <w:t xml:space="preserve">las </w:t>
                      </w:r>
                      <w:r w:rsidRPr="00EE78F0">
                        <w:rPr>
                          <w:bCs/>
                          <w:color w:val="000000"/>
                          <w:sz w:val="20"/>
                        </w:rPr>
                        <w:t>capacidades</w:t>
                      </w:r>
                      <w:r w:rsidRPr="00EE78F0">
                        <w:rPr>
                          <w:color w:val="000000"/>
                          <w:sz w:val="20"/>
                        </w:rPr>
                        <w:t>, habilidades y actitudes</w:t>
                      </w:r>
                      <w:r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Pr="00EE78F0">
                        <w:rPr>
                          <w:color w:val="000000"/>
                          <w:sz w:val="20"/>
                        </w:rPr>
                        <w:t>adquiridas</w:t>
                      </w:r>
                      <w:r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Pr="00EE78F0">
                        <w:rPr>
                          <w:color w:val="000000"/>
                          <w:sz w:val="20"/>
                        </w:rPr>
                        <w:t>durante el desarrollo del trabajo educativo.</w:t>
                      </w:r>
                    </w:p>
                    <w:p w:rsidR="004727CC" w:rsidRPr="007B23DC" w:rsidRDefault="00964100" w:rsidP="0096410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  <w:r w:rsidRPr="00E85191">
                        <w:rPr>
                          <w:rFonts w:ascii="Swis721 Blk BT" w:hAnsi="Swis721 Blk BT"/>
                          <w:b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="006F0158" w:rsidRPr="007B23DC">
                        <w:rPr>
                          <w:rFonts w:ascii="Arial Black" w:hAnsi="Arial Black"/>
                          <w:b/>
                          <w:color w:val="000000"/>
                          <w:sz w:val="18"/>
                          <w:szCs w:val="18"/>
                        </w:rPr>
                        <w:t>Pr</w:t>
                      </w:r>
                      <w:r w:rsidR="006F0158" w:rsidRPr="007B23DC"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  <w:t>ocedimientos</w:t>
                      </w:r>
                    </w:p>
                    <w:p w:rsidR="00D7659E" w:rsidRPr="00EE78F0" w:rsidRDefault="0016351E" w:rsidP="00764B26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>E</w:t>
                      </w:r>
                      <w:r w:rsidRPr="00EE78F0">
                        <w:rPr>
                          <w:color w:val="000000"/>
                          <w:sz w:val="20"/>
                        </w:rPr>
                        <w:t>valuaci</w:t>
                      </w:r>
                      <w:r>
                        <w:rPr>
                          <w:color w:val="000000"/>
                          <w:sz w:val="20"/>
                        </w:rPr>
                        <w:t xml:space="preserve">ones </w:t>
                      </w:r>
                      <w:r w:rsidRPr="00EE78F0">
                        <w:rPr>
                          <w:color w:val="000000"/>
                          <w:sz w:val="20"/>
                        </w:rPr>
                        <w:t>escrita</w:t>
                      </w:r>
                      <w:r>
                        <w:rPr>
                          <w:color w:val="000000"/>
                          <w:sz w:val="20"/>
                        </w:rPr>
                        <w:t>s</w:t>
                      </w:r>
                      <w:r w:rsidRPr="00EE78F0">
                        <w:rPr>
                          <w:color w:val="000000"/>
                          <w:sz w:val="20"/>
                        </w:rPr>
                        <w:t>, expositivas y/o demostrativas</w:t>
                      </w:r>
                      <w:r>
                        <w:rPr>
                          <w:color w:val="000000"/>
                          <w:sz w:val="20"/>
                        </w:rPr>
                        <w:t xml:space="preserve">; </w:t>
                      </w:r>
                      <w:r w:rsidRPr="00856EC7">
                        <w:rPr>
                          <w:color w:val="000000"/>
                          <w:sz w:val="20"/>
                        </w:rPr>
                        <w:t>in</w:t>
                      </w:r>
                      <w:r>
                        <w:rPr>
                          <w:color w:val="000000"/>
                          <w:sz w:val="20"/>
                        </w:rPr>
                        <w:t>di</w:t>
                      </w:r>
                      <w:r w:rsidRPr="00856EC7">
                        <w:rPr>
                          <w:color w:val="000000"/>
                          <w:sz w:val="20"/>
                        </w:rPr>
                        <w:t>vidual</w:t>
                      </w:r>
                      <w:r>
                        <w:rPr>
                          <w:color w:val="000000"/>
                          <w:sz w:val="20"/>
                        </w:rPr>
                        <w:t>es y/o grupales</w:t>
                      </w:r>
                      <w:r w:rsidR="00D7659E" w:rsidRPr="00EE78F0">
                        <w:rPr>
                          <w:color w:val="000000"/>
                          <w:sz w:val="20"/>
                        </w:rPr>
                        <w:t>.</w:t>
                      </w:r>
                    </w:p>
                    <w:p w:rsidR="004E15E3" w:rsidRPr="007B23DC" w:rsidRDefault="00964100" w:rsidP="0096410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Black" w:hAnsi="Arial Black"/>
                          <w:b/>
                          <w:sz w:val="20"/>
                        </w:rPr>
                      </w:pPr>
                      <w:r>
                        <w:rPr>
                          <w:rFonts w:ascii="Swiss 721 SWA" w:hAnsi="Swiss 721 SWA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="006F0158" w:rsidRPr="007B23DC"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  <w:t>Instrumentos</w:t>
                      </w:r>
                    </w:p>
                    <w:p w:rsidR="00D7659E" w:rsidRPr="00A702C8" w:rsidRDefault="00D7659E" w:rsidP="00764B26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b/>
                          <w:sz w:val="20"/>
                        </w:rPr>
                      </w:pPr>
                      <w:r w:rsidRPr="00A702C8">
                        <w:rPr>
                          <w:sz w:val="20"/>
                          <w:szCs w:val="18"/>
                        </w:rPr>
                        <w:t>Pruebas de ensayo y</w:t>
                      </w:r>
                      <w:r w:rsidR="00D30420">
                        <w:rPr>
                          <w:sz w:val="20"/>
                          <w:szCs w:val="18"/>
                        </w:rPr>
                        <w:t xml:space="preserve">/o </w:t>
                      </w:r>
                      <w:r w:rsidRPr="00A702C8">
                        <w:rPr>
                          <w:sz w:val="20"/>
                          <w:szCs w:val="18"/>
                        </w:rPr>
                        <w:t>estructuradas</w:t>
                      </w:r>
                      <w:r>
                        <w:rPr>
                          <w:sz w:val="20"/>
                          <w:szCs w:val="18"/>
                        </w:rPr>
                        <w:t xml:space="preserve">, </w:t>
                      </w:r>
                      <w:r w:rsidRPr="00A702C8">
                        <w:rPr>
                          <w:bCs/>
                          <w:color w:val="000000"/>
                          <w:sz w:val="20"/>
                        </w:rPr>
                        <w:t>trabajo</w:t>
                      </w:r>
                      <w:r>
                        <w:rPr>
                          <w:bCs/>
                          <w:color w:val="000000"/>
                          <w:sz w:val="20"/>
                        </w:rPr>
                        <w:t>s</w:t>
                      </w:r>
                      <w:r w:rsidRPr="00A702C8">
                        <w:rPr>
                          <w:bCs/>
                          <w:color w:val="000000"/>
                          <w:sz w:val="20"/>
                        </w:rPr>
                        <w:t xml:space="preserve"> de</w:t>
                      </w:r>
                      <w:r w:rsidRPr="00A702C8">
                        <w:rPr>
                          <w:color w:val="000000"/>
                          <w:sz w:val="20"/>
                        </w:rPr>
                        <w:t xml:space="preserve"> investiga</w:t>
                      </w:r>
                      <w:r>
                        <w:rPr>
                          <w:color w:val="000000"/>
                          <w:sz w:val="20"/>
                        </w:rPr>
                        <w:t xml:space="preserve">ción y/o de </w:t>
                      </w:r>
                      <w:r w:rsidRPr="00A702C8">
                        <w:rPr>
                          <w:color w:val="000000"/>
                          <w:sz w:val="20"/>
                        </w:rPr>
                        <w:t>ejecución</w:t>
                      </w:r>
                      <w:r>
                        <w:rPr>
                          <w:color w:val="000000"/>
                          <w:sz w:val="20"/>
                        </w:rPr>
                        <w:t xml:space="preserve">, </w:t>
                      </w:r>
                      <w:r w:rsidRPr="00A702C8">
                        <w:rPr>
                          <w:color w:val="000000"/>
                          <w:sz w:val="20"/>
                        </w:rPr>
                        <w:t>individuales y/o grupales.</w:t>
                      </w:r>
                    </w:p>
                    <w:p w:rsidR="00427B60" w:rsidRPr="007B23DC" w:rsidRDefault="00964100" w:rsidP="0096410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ind w:left="284" w:right="57" w:hanging="284"/>
                        <w:contextualSpacing w:val="0"/>
                        <w:jc w:val="both"/>
                        <w:rPr>
                          <w:rFonts w:ascii="Arial Black" w:hAnsi="Arial Black"/>
                          <w:sz w:val="18"/>
                          <w:szCs w:val="18"/>
                        </w:rPr>
                      </w:pPr>
                      <w:r>
                        <w:rPr>
                          <w:rFonts w:ascii="Swiss 721 SWA" w:hAnsi="Swiss 721 SWA"/>
                          <w:b/>
                          <w:sz w:val="20"/>
                        </w:rPr>
                        <w:t xml:space="preserve"> </w:t>
                      </w:r>
                      <w:r w:rsidR="006F0158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Requisito</w:t>
                      </w:r>
                      <w:r w:rsidR="004E15E3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 xml:space="preserve"> </w:t>
                      </w:r>
                      <w:r w:rsidR="006F0158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de</w:t>
                      </w:r>
                      <w:r w:rsidR="004E15E3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 xml:space="preserve"> </w:t>
                      </w:r>
                      <w:r w:rsidR="006F0158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aprobaci</w:t>
                      </w:r>
                      <w:r w:rsidR="00E85191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ó</w:t>
                      </w:r>
                      <w:r w:rsidR="006F0158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n</w:t>
                      </w:r>
                    </w:p>
                    <w:p w:rsidR="0016351E" w:rsidRDefault="00246954" w:rsidP="00764B26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sz w:val="20"/>
                        </w:rPr>
                      </w:pPr>
                      <w:r w:rsidRPr="00EE78F0">
                        <w:rPr>
                          <w:sz w:val="20"/>
                        </w:rPr>
                        <w:t xml:space="preserve">Se </w:t>
                      </w:r>
                      <w:r w:rsidR="00B22D74" w:rsidRPr="00EE78F0">
                        <w:rPr>
                          <w:sz w:val="20"/>
                        </w:rPr>
                        <w:t xml:space="preserve">regirá por </w:t>
                      </w:r>
                      <w:r w:rsidR="007B23DC">
                        <w:rPr>
                          <w:sz w:val="20"/>
                        </w:rPr>
                        <w:t>las normas establecidas en</w:t>
                      </w:r>
                      <w:r w:rsidR="0016351E">
                        <w:rPr>
                          <w:sz w:val="20"/>
                        </w:rPr>
                        <w:t xml:space="preserve"> el</w:t>
                      </w:r>
                      <w:r w:rsidR="007B23DC">
                        <w:rPr>
                          <w:sz w:val="20"/>
                        </w:rPr>
                        <w:t xml:space="preserve"> </w:t>
                      </w:r>
                      <w:r w:rsidRPr="00EE78F0">
                        <w:rPr>
                          <w:sz w:val="20"/>
                        </w:rPr>
                        <w:t>Reglamento Académico</w:t>
                      </w:r>
                      <w:r w:rsidR="00B22D74" w:rsidRPr="00EE78F0">
                        <w:rPr>
                          <w:sz w:val="20"/>
                        </w:rPr>
                        <w:t xml:space="preserve"> UNJFSC</w:t>
                      </w:r>
                      <w:r w:rsidRPr="00EE78F0">
                        <w:rPr>
                          <w:sz w:val="20"/>
                        </w:rPr>
                        <w:t>.</w:t>
                      </w:r>
                    </w:p>
                    <w:p w:rsidR="00246954" w:rsidRDefault="00246954" w:rsidP="00764B26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color w:val="000000"/>
                          <w:sz w:val="20"/>
                        </w:rPr>
                      </w:pPr>
                      <w:r w:rsidRPr="00B81D7C">
                        <w:rPr>
                          <w:color w:val="000000"/>
                          <w:sz w:val="20"/>
                        </w:rPr>
                        <w:t>El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 xml:space="preserve"> Promedio Final PF</w:t>
                      </w:r>
                      <w:r>
                        <w:rPr>
                          <w:color w:val="000000"/>
                          <w:sz w:val="20"/>
                        </w:rPr>
                        <w:t xml:space="preserve"> del curso, según </w:t>
                      </w:r>
                      <w:r w:rsidRPr="00737C28">
                        <w:rPr>
                          <w:b/>
                          <w:i/>
                          <w:sz w:val="20"/>
                        </w:rPr>
                        <w:t>Ar</w:t>
                      </w:r>
                      <w:r>
                        <w:rPr>
                          <w:b/>
                          <w:i/>
                          <w:sz w:val="20"/>
                        </w:rPr>
                        <w:t>tículo</w:t>
                      </w:r>
                      <w:r w:rsidRPr="00737C28">
                        <w:rPr>
                          <w:b/>
                          <w:i/>
                          <w:sz w:val="20"/>
                        </w:rPr>
                        <w:t xml:space="preserve"> Nº 115</w:t>
                      </w:r>
                      <w:r>
                        <w:rPr>
                          <w:sz w:val="20"/>
                        </w:rPr>
                        <w:t>, se obtiene</w:t>
                      </w:r>
                      <w:r>
                        <w:rPr>
                          <w:color w:val="000000"/>
                          <w:sz w:val="20"/>
                        </w:rPr>
                        <w:t>:</w:t>
                      </w:r>
                    </w:p>
                    <w:p w:rsidR="00BA354E" w:rsidRPr="00BA354E" w:rsidRDefault="00BA354E" w:rsidP="00F3242B">
                      <w:pPr>
                        <w:spacing w:after="80"/>
                        <w:ind w:right="57" w:firstLine="142"/>
                        <w:jc w:val="both"/>
                        <w:rPr>
                          <w:color w:val="000000"/>
                          <w:position w:val="-6"/>
                          <w:sz w:val="8"/>
                          <w:szCs w:val="8"/>
                        </w:rPr>
                      </w:pPr>
                      <w:r w:rsidRPr="00BA354E">
                        <w:rPr>
                          <w:color w:val="000000"/>
                          <w:position w:val="-6"/>
                          <w:sz w:val="20"/>
                        </w:rPr>
                        <w:object w:dxaOrig="3739" w:dyaOrig="260">
                          <v:shape id="_x0000_i1025" type="#_x0000_t75" style="width:158.9pt;height:13.25pt" o:ole="">
                            <v:imagedata r:id="rId20" o:title=""/>
                          </v:shape>
                          <o:OLEObject Type="Embed" ProgID="Equation.DSMT4" ShapeID="_x0000_i1025" DrawAspect="Content" ObjectID="_1552366061" r:id="rId21"/>
                        </w:object>
                      </w:r>
                    </w:p>
                    <w:p w:rsidR="00F00B73" w:rsidRDefault="00694C24" w:rsidP="00F3242B">
                      <w:pPr>
                        <w:spacing w:after="80"/>
                        <w:ind w:left="142" w:right="57"/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E</w:t>
                      </w:r>
                      <w:r w:rsidR="00F00B73" w:rsidRPr="002B7D19">
                        <w:rPr>
                          <w:b/>
                          <w:color w:val="000000"/>
                          <w:sz w:val="20"/>
                        </w:rPr>
                        <w:t>P1</w:t>
                      </w:r>
                      <w:r w:rsidR="00F00B73">
                        <w:rPr>
                          <w:b/>
                          <w:color w:val="000000"/>
                          <w:sz w:val="20"/>
                        </w:rPr>
                        <w:t xml:space="preserve">, 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>E</w:t>
                      </w:r>
                      <w:r w:rsidR="00F00B73">
                        <w:rPr>
                          <w:b/>
                          <w:color w:val="000000"/>
                          <w:sz w:val="20"/>
                        </w:rPr>
                        <w:t>P2</w:t>
                      </w:r>
                      <w:r w:rsidR="00F00B73" w:rsidRPr="002B7D19">
                        <w:rPr>
                          <w:b/>
                          <w:color w:val="000000"/>
                          <w:sz w:val="20"/>
                        </w:rPr>
                        <w:t>:</w:t>
                      </w:r>
                      <w:r w:rsidR="00F00B73"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427B60">
                        <w:rPr>
                          <w:color w:val="000000"/>
                          <w:sz w:val="20"/>
                        </w:rPr>
                        <w:t>E</w:t>
                      </w:r>
                      <w:r w:rsidR="00F00B73">
                        <w:rPr>
                          <w:color w:val="000000"/>
                          <w:sz w:val="20"/>
                        </w:rPr>
                        <w:t>valuaci</w:t>
                      </w:r>
                      <w:r w:rsidR="00427B60">
                        <w:rPr>
                          <w:color w:val="000000"/>
                          <w:sz w:val="20"/>
                        </w:rPr>
                        <w:t>ones P</w:t>
                      </w:r>
                      <w:r w:rsidR="00F00B73" w:rsidRPr="00715E60">
                        <w:rPr>
                          <w:color w:val="000000"/>
                          <w:sz w:val="20"/>
                        </w:rPr>
                        <w:t>arcial</w:t>
                      </w:r>
                      <w:r w:rsidR="00427B60">
                        <w:rPr>
                          <w:color w:val="000000"/>
                          <w:sz w:val="20"/>
                        </w:rPr>
                        <w:t xml:space="preserve">es, </w:t>
                      </w:r>
                      <w:r w:rsidR="00F00B73">
                        <w:rPr>
                          <w:color w:val="000000"/>
                          <w:sz w:val="20"/>
                        </w:rPr>
                        <w:t>teórico-práctico</w:t>
                      </w:r>
                      <w:r w:rsidR="00D30420">
                        <w:rPr>
                          <w:color w:val="000000"/>
                          <w:sz w:val="20"/>
                        </w:rPr>
                        <w:t xml:space="preserve">, según </w:t>
                      </w:r>
                      <w:r w:rsidR="00427B60">
                        <w:rPr>
                          <w:color w:val="000000"/>
                          <w:sz w:val="20"/>
                        </w:rPr>
                        <w:t>cronograma</w:t>
                      </w:r>
                      <w:r w:rsidR="00D30420">
                        <w:rPr>
                          <w:color w:val="000000"/>
                          <w:sz w:val="20"/>
                        </w:rPr>
                        <w:t>.</w:t>
                      </w:r>
                    </w:p>
                    <w:p w:rsidR="00F00B73" w:rsidRDefault="00F00B73" w:rsidP="00F3242B">
                      <w:pPr>
                        <w:spacing w:after="80"/>
                        <w:ind w:left="142" w:right="57"/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 xml:space="preserve">TA: </w:t>
                      </w:r>
                      <w:r w:rsidRPr="002B7D19">
                        <w:rPr>
                          <w:color w:val="000000"/>
                          <w:sz w:val="20"/>
                        </w:rPr>
                        <w:t>Prom</w:t>
                      </w:r>
                      <w:r>
                        <w:rPr>
                          <w:color w:val="000000"/>
                          <w:sz w:val="20"/>
                        </w:rPr>
                        <w:t xml:space="preserve">edio </w:t>
                      </w:r>
                      <w:r w:rsidR="00D30420">
                        <w:rPr>
                          <w:color w:val="000000"/>
                          <w:sz w:val="20"/>
                        </w:rPr>
                        <w:t xml:space="preserve">del </w:t>
                      </w:r>
                      <w:r>
                        <w:rPr>
                          <w:color w:val="000000"/>
                          <w:sz w:val="20"/>
                        </w:rPr>
                        <w:t>t</w:t>
                      </w:r>
                      <w:r w:rsidRPr="002B7D19">
                        <w:rPr>
                          <w:color w:val="000000"/>
                          <w:sz w:val="20"/>
                        </w:rPr>
                        <w:t xml:space="preserve">rabajo </w:t>
                      </w:r>
                      <w:r>
                        <w:rPr>
                          <w:color w:val="000000"/>
                          <w:sz w:val="20"/>
                        </w:rPr>
                        <w:t>a</w:t>
                      </w:r>
                      <w:r w:rsidRPr="002B7D19">
                        <w:rPr>
                          <w:color w:val="000000"/>
                          <w:sz w:val="20"/>
                        </w:rPr>
                        <w:t>cadémico</w:t>
                      </w:r>
                      <w:r>
                        <w:rPr>
                          <w:color w:val="000000"/>
                          <w:sz w:val="20"/>
                        </w:rPr>
                        <w:t>.</w:t>
                      </w:r>
                    </w:p>
                    <w:p w:rsidR="00B22D74" w:rsidRDefault="005870C5" w:rsidP="00764B26">
                      <w:pPr>
                        <w:pStyle w:val="Prrafodelista"/>
                        <w:spacing w:after="80"/>
                        <w:ind w:left="0" w:right="57"/>
                        <w:contextualSpacing w:val="0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El criterio del medio punto o fracción superior a favor del estudiante, </w:t>
                      </w:r>
                      <w:r w:rsidR="00104698">
                        <w:rPr>
                          <w:sz w:val="20"/>
                        </w:rPr>
                        <w:t xml:space="preserve">sólo </w:t>
                      </w:r>
                      <w:r>
                        <w:rPr>
                          <w:sz w:val="20"/>
                        </w:rPr>
                        <w:t xml:space="preserve">será tomado en cuenta para obtener </w:t>
                      </w:r>
                      <w:r w:rsidR="00104698">
                        <w:rPr>
                          <w:sz w:val="20"/>
                        </w:rPr>
                        <w:t>la</w:t>
                      </w:r>
                      <w:r>
                        <w:rPr>
                          <w:sz w:val="20"/>
                        </w:rPr>
                        <w:t xml:space="preserve"> </w:t>
                      </w:r>
                      <w:r w:rsidR="00104698">
                        <w:rPr>
                          <w:sz w:val="20"/>
                        </w:rPr>
                        <w:t xml:space="preserve">Nota </w:t>
                      </w:r>
                      <w:r>
                        <w:rPr>
                          <w:sz w:val="20"/>
                        </w:rPr>
                        <w:t>Final</w:t>
                      </w:r>
                      <w:r w:rsidR="00104698">
                        <w:rPr>
                          <w:sz w:val="20"/>
                        </w:rPr>
                        <w:t xml:space="preserve">, considerado aprobatoria si es mayor o igual a </w:t>
                      </w:r>
                      <w:r w:rsidR="00104698">
                        <w:rPr>
                          <w:b/>
                          <w:sz w:val="20"/>
                        </w:rPr>
                        <w:t>ONCE (11)</w:t>
                      </w:r>
                      <w:r w:rsidR="00104698">
                        <w:rPr>
                          <w:sz w:val="20"/>
                        </w:rPr>
                        <w:t>.</w:t>
                      </w:r>
                    </w:p>
                    <w:p w:rsidR="005870C5" w:rsidRPr="00B75ABE" w:rsidRDefault="006B2469" w:rsidP="00764B26">
                      <w:pPr>
                        <w:autoSpaceDE w:val="0"/>
                        <w:autoSpaceDN w:val="0"/>
                        <w:adjustRightInd w:val="0"/>
                        <w:spacing w:after="80"/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  <w:lang w:eastAsia="es-PE"/>
                        </w:rPr>
                        <w:t xml:space="preserve">La 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>acumula</w:t>
                      </w:r>
                      <w:r>
                        <w:rPr>
                          <w:sz w:val="20"/>
                          <w:szCs w:val="20"/>
                          <w:lang w:eastAsia="es-PE"/>
                        </w:rPr>
                        <w:t xml:space="preserve">ción de 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>más del 30% de inasistencias</w:t>
                      </w:r>
                      <w:r w:rsidR="00B75ABE">
                        <w:rPr>
                          <w:sz w:val="20"/>
                          <w:szCs w:val="20"/>
                          <w:lang w:eastAsia="es-PE"/>
                        </w:rPr>
                        <w:t xml:space="preserve"> a 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 xml:space="preserve">las clases </w:t>
                      </w:r>
                      <w:r w:rsidR="0016351E" w:rsidRPr="0016351E">
                        <w:rPr>
                          <w:b/>
                          <w:sz w:val="18"/>
                          <w:szCs w:val="18"/>
                          <w:lang w:eastAsia="es-PE"/>
                        </w:rPr>
                        <w:t xml:space="preserve">INHABILITA </w:t>
                      </w:r>
                      <w:r>
                        <w:rPr>
                          <w:sz w:val="20"/>
                          <w:szCs w:val="20"/>
                          <w:lang w:eastAsia="es-PE"/>
                        </w:rPr>
                        <w:t xml:space="preserve">al 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>estudiante,</w:t>
                      </w:r>
                      <w:r>
                        <w:rPr>
                          <w:sz w:val="20"/>
                          <w:szCs w:val="20"/>
                          <w:lang w:eastAsia="es-PE"/>
                        </w:rPr>
                        <w:t xml:space="preserve"> qu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>i</w:t>
                      </w:r>
                      <w:r>
                        <w:rPr>
                          <w:sz w:val="20"/>
                          <w:szCs w:val="20"/>
                          <w:lang w:eastAsia="es-PE"/>
                        </w:rPr>
                        <w:t>e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>n</w:t>
                      </w:r>
                      <w:r>
                        <w:rPr>
                          <w:sz w:val="20"/>
                          <w:szCs w:val="20"/>
                          <w:lang w:eastAsia="es-PE"/>
                        </w:rPr>
                        <w:t xml:space="preserve"> pierde 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 xml:space="preserve">sus 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>derecho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>s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 xml:space="preserve"> 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 xml:space="preserve">para </w:t>
                      </w:r>
                      <w:r w:rsidR="00B75ABE">
                        <w:rPr>
                          <w:sz w:val="20"/>
                          <w:szCs w:val="20"/>
                          <w:lang w:eastAsia="es-PE"/>
                        </w:rPr>
                        <w:t>rendir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 xml:space="preserve"> ex</w:t>
                      </w:r>
                      <w:r w:rsidR="00B75ABE">
                        <w:rPr>
                          <w:sz w:val="20"/>
                          <w:szCs w:val="20"/>
                          <w:lang w:eastAsia="es-PE"/>
                        </w:rPr>
                        <w:t>ám</w:t>
                      </w:r>
                      <w:r w:rsidR="00B75ABE" w:rsidRPr="00B75ABE">
                        <w:rPr>
                          <w:sz w:val="20"/>
                          <w:szCs w:val="20"/>
                          <w:lang w:eastAsia="es-PE"/>
                        </w:rPr>
                        <w:t>en</w:t>
                      </w:r>
                      <w:r w:rsidR="00B75ABE">
                        <w:rPr>
                          <w:sz w:val="20"/>
                          <w:szCs w:val="20"/>
                          <w:lang w:eastAsia="es-PE"/>
                        </w:rPr>
                        <w:t>es</w:t>
                      </w:r>
                      <w:r w:rsidR="0016351E">
                        <w:rPr>
                          <w:sz w:val="20"/>
                          <w:szCs w:val="20"/>
                          <w:lang w:eastAsia="es-PE"/>
                        </w:rPr>
                        <w:t xml:space="preserve"> y es considerado como </w:t>
                      </w:r>
                      <w:r w:rsidR="005870C5" w:rsidRPr="00B75ABE">
                        <w:rPr>
                          <w:b/>
                          <w:sz w:val="20"/>
                          <w:szCs w:val="20"/>
                        </w:rPr>
                        <w:t xml:space="preserve">Desaprobado </w:t>
                      </w:r>
                      <w:r w:rsidR="007F1DEF" w:rsidRPr="007F1DEF">
                        <w:rPr>
                          <w:sz w:val="20"/>
                          <w:szCs w:val="20"/>
                        </w:rPr>
                        <w:t xml:space="preserve">con </w:t>
                      </w:r>
                      <w:r w:rsidR="005870C5" w:rsidRPr="00C34518">
                        <w:rPr>
                          <w:sz w:val="20"/>
                          <w:szCs w:val="20"/>
                        </w:rPr>
                        <w:t>Nota Final</w:t>
                      </w:r>
                      <w:r w:rsidR="005870C5" w:rsidRPr="00B75ABE">
                        <w:rPr>
                          <w:b/>
                          <w:sz w:val="20"/>
                          <w:szCs w:val="20"/>
                        </w:rPr>
                        <w:t xml:space="preserve"> CERO</w:t>
                      </w:r>
                      <w:r w:rsidR="0016351E">
                        <w:rPr>
                          <w:b/>
                          <w:sz w:val="20"/>
                          <w:szCs w:val="20"/>
                        </w:rPr>
                        <w:t xml:space="preserve"> (00)</w:t>
                      </w:r>
                      <w:r w:rsidR="007F1DEF" w:rsidRPr="007F1DEF">
                        <w:rPr>
                          <w:sz w:val="20"/>
                          <w:szCs w:val="20"/>
                        </w:rPr>
                        <w:t>.</w:t>
                      </w:r>
                      <w:r w:rsidR="005870C5" w:rsidRPr="007F1DEF"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  <w:p w:rsidR="00D7659E" w:rsidRDefault="005870C5" w:rsidP="00764B26">
                      <w:pPr>
                        <w:spacing w:after="80"/>
                        <w:jc w:val="both"/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El </w:t>
                      </w:r>
                      <w:r>
                        <w:rPr>
                          <w:b/>
                          <w:bCs/>
                          <w:sz w:val="20"/>
                        </w:rPr>
                        <w:t xml:space="preserve">Examen Sustitutorio </w:t>
                      </w:r>
                      <w:r w:rsidR="000B7ECC">
                        <w:rPr>
                          <w:bCs/>
                          <w:sz w:val="20"/>
                        </w:rPr>
                        <w:t xml:space="preserve">comprende todo el contenido del curso, y </w:t>
                      </w:r>
                      <w:r w:rsidRPr="00F73CCD">
                        <w:rPr>
                          <w:bCs/>
                          <w:sz w:val="20"/>
                        </w:rPr>
                        <w:t>es</w:t>
                      </w:r>
                      <w:r w:rsidR="0016351E">
                        <w:rPr>
                          <w:bCs/>
                          <w:sz w:val="20"/>
                        </w:rPr>
                        <w:t xml:space="preserve"> </w:t>
                      </w:r>
                      <w:r>
                        <w:rPr>
                          <w:sz w:val="20"/>
                        </w:rPr>
                        <w:t>para</w:t>
                      </w:r>
                      <w:r w:rsidR="00D77FBE">
                        <w:rPr>
                          <w:sz w:val="20"/>
                        </w:rPr>
                        <w:t xml:space="preserve"> </w:t>
                      </w:r>
                      <w:r w:rsidR="0016351E">
                        <w:rPr>
                          <w:sz w:val="20"/>
                        </w:rPr>
                        <w:t xml:space="preserve">alumnos </w:t>
                      </w:r>
                      <w:r w:rsidR="006B2469" w:rsidRPr="0016351E">
                        <w:rPr>
                          <w:sz w:val="20"/>
                        </w:rPr>
                        <w:t>habilitados</w:t>
                      </w:r>
                      <w:r w:rsidR="006B2469">
                        <w:rPr>
                          <w:sz w:val="20"/>
                        </w:rPr>
                        <w:t xml:space="preserve"> </w:t>
                      </w:r>
                      <w:r>
                        <w:rPr>
                          <w:sz w:val="20"/>
                        </w:rPr>
                        <w:t>que tengan un</w:t>
                      </w:r>
                      <w:r w:rsidR="0016351E">
                        <w:rPr>
                          <w:sz w:val="20"/>
                        </w:rPr>
                        <w:t xml:space="preserve"> Promedio</w:t>
                      </w:r>
                      <w:r w:rsidR="00104698">
                        <w:rPr>
                          <w:sz w:val="20"/>
                        </w:rPr>
                        <w:t xml:space="preserve"> </w:t>
                      </w:r>
                      <w:r w:rsidR="00C34518">
                        <w:rPr>
                          <w:sz w:val="20"/>
                        </w:rPr>
                        <w:t xml:space="preserve">Final </w:t>
                      </w:r>
                      <w:r>
                        <w:rPr>
                          <w:sz w:val="20"/>
                        </w:rPr>
                        <w:t xml:space="preserve">no menor de </w:t>
                      </w:r>
                      <w:r w:rsidR="00104698">
                        <w:rPr>
                          <w:sz w:val="20"/>
                        </w:rPr>
                        <w:t>siete (</w:t>
                      </w:r>
                      <w:r>
                        <w:rPr>
                          <w:sz w:val="20"/>
                        </w:rPr>
                        <w:t>07</w:t>
                      </w:r>
                      <w:r w:rsidR="00104698">
                        <w:rPr>
                          <w:sz w:val="20"/>
                        </w:rPr>
                        <w:t>) y</w:t>
                      </w:r>
                      <w:r>
                        <w:rPr>
                          <w:sz w:val="20"/>
                        </w:rPr>
                        <w:t xml:space="preserve"> </w:t>
                      </w:r>
                      <w:r w:rsidRPr="00312FA7">
                        <w:rPr>
                          <w:bCs/>
                          <w:sz w:val="20"/>
                        </w:rPr>
                        <w:t>reemplaza a</w:t>
                      </w:r>
                      <w:r w:rsidR="00104698">
                        <w:rPr>
                          <w:bCs/>
                          <w:sz w:val="20"/>
                        </w:rPr>
                        <w:t xml:space="preserve"> </w:t>
                      </w:r>
                      <w:r w:rsidR="00D77FBE">
                        <w:rPr>
                          <w:b/>
                          <w:bCs/>
                          <w:sz w:val="20"/>
                        </w:rPr>
                        <w:t>EP</w:t>
                      </w:r>
                      <w:r w:rsidRPr="00F015FC">
                        <w:rPr>
                          <w:b/>
                          <w:bCs/>
                          <w:sz w:val="20"/>
                        </w:rPr>
                        <w:t xml:space="preserve">1 ó </w:t>
                      </w:r>
                      <w:r w:rsidR="00D77FBE">
                        <w:rPr>
                          <w:b/>
                          <w:bCs/>
                          <w:sz w:val="20"/>
                        </w:rPr>
                        <w:t>EP</w:t>
                      </w:r>
                      <w:r w:rsidRPr="00F015FC">
                        <w:rPr>
                          <w:b/>
                          <w:bCs/>
                          <w:sz w:val="20"/>
                        </w:rPr>
                        <w:t>2</w:t>
                      </w:r>
                      <w:r>
                        <w:rPr>
                          <w:sz w:val="20"/>
                        </w:rPr>
                        <w:t>.</w:t>
                      </w:r>
                      <w:r w:rsidR="00D77FBE">
                        <w:rPr>
                          <w:sz w:val="20"/>
                        </w:rPr>
                        <w:t xml:space="preserve"> </w:t>
                      </w:r>
                      <w:r>
                        <w:rPr>
                          <w:sz w:val="20"/>
                        </w:rPr>
                        <w:t xml:space="preserve"> </w:t>
                      </w:r>
                      <w:r w:rsidRPr="002F4E26">
                        <w:rPr>
                          <w:b/>
                          <w:i/>
                          <w:sz w:val="20"/>
                        </w:rPr>
                        <w:t>El Promedio Final</w:t>
                      </w:r>
                      <w:r>
                        <w:rPr>
                          <w:sz w:val="20"/>
                        </w:rPr>
                        <w:t xml:space="preserve"> para dichos alumnos no excederá la Nota </w:t>
                      </w:r>
                      <w:r>
                        <w:rPr>
                          <w:b/>
                          <w:bCs/>
                          <w:sz w:val="20"/>
                        </w:rPr>
                        <w:t>Doce</w:t>
                      </w:r>
                      <w:r w:rsidR="00D77FBE">
                        <w:rPr>
                          <w:b/>
                          <w:bCs/>
                          <w:sz w:val="20"/>
                        </w:rPr>
                        <w:t xml:space="preserve"> (12)</w:t>
                      </w:r>
                      <w:r>
                        <w:rPr>
                          <w:sz w:val="20"/>
                        </w:rPr>
                        <w:t>.</w:t>
                      </w:r>
                    </w:p>
                    <w:p w:rsidR="009118DD" w:rsidRPr="009612E7" w:rsidRDefault="009118DD" w:rsidP="00E35C64">
                      <w:pPr>
                        <w:pStyle w:val="Prrafodelista"/>
                        <w:numPr>
                          <w:ilvl w:val="0"/>
                          <w:numId w:val="11"/>
                        </w:numPr>
                        <w:spacing w:after="80"/>
                        <w:ind w:left="425" w:hanging="425"/>
                        <w:contextualSpacing w:val="0"/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9612E7"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  <w:t>BIBLIOGRAFÍA Y MATERIAL DIDÁCTICO</w:t>
                      </w:r>
                    </w:p>
                    <w:p w:rsidR="009118DD" w:rsidRPr="009612E7" w:rsidRDefault="00FE3482" w:rsidP="00FE3482">
                      <w:pPr>
                        <w:pStyle w:val="Prrafodelista"/>
                        <w:numPr>
                          <w:ilvl w:val="1"/>
                          <w:numId w:val="11"/>
                        </w:numPr>
                        <w:ind w:left="284" w:hanging="284"/>
                        <w:contextualSpacing w:val="0"/>
                        <w:jc w:val="both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rFonts w:ascii="Swis721 Blk BT" w:hAnsi="Swis721 Blk BT"/>
                          <w:iCs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="009118DD" w:rsidRPr="007B23DC">
                        <w:rPr>
                          <w:rFonts w:ascii="Arial Black" w:hAnsi="Arial Black"/>
                          <w:iCs/>
                          <w:color w:val="000000"/>
                          <w:sz w:val="18"/>
                          <w:szCs w:val="18"/>
                        </w:rPr>
                        <w:t>Textos básicos</w:t>
                      </w:r>
                    </w:p>
                    <w:p w:rsidR="00AB6968" w:rsidRPr="00AB6968" w:rsidRDefault="00AB6968" w:rsidP="00AB6968">
                      <w:pPr>
                        <w:ind w:left="426" w:right="6" w:hanging="426"/>
                        <w:jc w:val="both"/>
                        <w:rPr>
                          <w:color w:val="000000"/>
                          <w:sz w:val="20"/>
                          <w:lang w:val="es-ES_tradnl"/>
                        </w:rPr>
                      </w:pPr>
                      <w:r w:rsidRPr="00AB6968">
                        <w:rPr>
                          <w:b/>
                          <w:color w:val="000000"/>
                          <w:sz w:val="20"/>
                          <w:lang w:val="es-ES_tradnl"/>
                        </w:rPr>
                        <w:t>[1]</w:t>
                      </w:r>
                      <w:r w:rsidRPr="00AB6968">
                        <w:rPr>
                          <w:color w:val="000000"/>
                          <w:sz w:val="20"/>
                          <w:lang w:val="es-ES_tradnl"/>
                        </w:rPr>
                        <w:t xml:space="preserve"> </w:t>
                      </w:r>
                      <w:r w:rsidRPr="00AB6968">
                        <w:rPr>
                          <w:color w:val="000000"/>
                          <w:sz w:val="20"/>
                          <w:lang w:val="es-ES_tradnl"/>
                        </w:rPr>
                        <w:tab/>
                        <w:t xml:space="preserve">Demetrio  Giraldo Jara </w:t>
                      </w:r>
                      <w:r w:rsidRPr="00AB6968">
                        <w:rPr>
                          <w:b/>
                          <w:i/>
                          <w:color w:val="000000"/>
                          <w:sz w:val="20"/>
                          <w:lang w:val="es-ES_tradnl"/>
                        </w:rPr>
                        <w:t>“contabilidad de costos”</w:t>
                      </w:r>
                      <w:r w:rsidRPr="00AB6968">
                        <w:rPr>
                          <w:color w:val="000000"/>
                          <w:sz w:val="20"/>
                          <w:lang w:val="es-ES_tradnl"/>
                        </w:rPr>
                        <w:t>, Tomo I y II. Editorial Santa Clara, Edición Adesa 2006.</w:t>
                      </w:r>
                    </w:p>
                    <w:p w:rsidR="00AB6968" w:rsidRPr="00AB6968" w:rsidRDefault="00AB6968" w:rsidP="00AB6968">
                      <w:pPr>
                        <w:pStyle w:val="Prrafodelista"/>
                        <w:numPr>
                          <w:ilvl w:val="0"/>
                          <w:numId w:val="11"/>
                        </w:numPr>
                        <w:ind w:right="6"/>
                        <w:jc w:val="both"/>
                        <w:rPr>
                          <w:b/>
                          <w:color w:val="000000"/>
                          <w:sz w:val="8"/>
                          <w:lang w:val="es-ES_tradnl"/>
                        </w:rPr>
                      </w:pPr>
                    </w:p>
                    <w:p w:rsidR="009612E7" w:rsidRPr="009612E7" w:rsidRDefault="009612E7" w:rsidP="00AB6968">
                      <w:pPr>
                        <w:ind w:left="426" w:right="57" w:hanging="426"/>
                        <w:jc w:val="both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>
      <w:pPr>
        <w:ind w:left="-187"/>
      </w:pPr>
    </w:p>
    <w:p w:rsidR="003619EF" w:rsidRDefault="003619EF"/>
    <w:p w:rsidR="003619EF" w:rsidRDefault="00695DFA"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157480</wp:posOffset>
                </wp:positionH>
                <wp:positionV relativeFrom="paragraph">
                  <wp:posOffset>-28575</wp:posOffset>
                </wp:positionV>
                <wp:extent cx="4809490" cy="2769235"/>
                <wp:effectExtent l="13970" t="9525" r="15240" b="12065"/>
                <wp:wrapNone/>
                <wp:docPr id="9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9490" cy="2769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659E" w:rsidRPr="00F70E83" w:rsidRDefault="00D7659E" w:rsidP="00917FA2">
                            <w:pPr>
                              <w:pStyle w:val="Puesto"/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</w:pPr>
                            <w:r w:rsidRPr="005B12EB"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UNIVERSIDAD NACIONAL </w:t>
                            </w:r>
                            <w:r w:rsidRPr="00F70E83"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  <w:t>“José Faustino Sánchez Carrión”</w:t>
                            </w:r>
                          </w:p>
                          <w:p w:rsidR="009B5FCA" w:rsidRPr="001809C0" w:rsidRDefault="00D7659E" w:rsidP="009B5FCA">
                            <w:pPr>
                              <w:jc w:val="center"/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</w:pPr>
                            <w:r w:rsidRPr="00E12EB5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  </w:t>
                            </w:r>
                            <w:r w:rsidR="009B5FCA"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FACULTAD</w:t>
                            </w:r>
                            <w:r w:rsidR="009B5FCA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9B5FCA"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DE</w:t>
                            </w:r>
                            <w:r w:rsidR="009B5FCA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9B5FCA"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INGENIERÍA QUÍMICA</w:t>
                            </w:r>
                            <w:r w:rsidR="009B5FCA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Y METALURGICA</w:t>
                            </w:r>
                          </w:p>
                          <w:p w:rsidR="009B5FCA" w:rsidRPr="00EC1139" w:rsidRDefault="009B5FCA" w:rsidP="009B5FCA">
                            <w:pPr>
                              <w:pStyle w:val="Ttulo6"/>
                              <w:spacing w:after="120"/>
                              <w:rPr>
                                <w:rFonts w:ascii="Arial Narrow" w:hAnsi="Arial Narrow"/>
                                <w:b w:val="0"/>
                                <w:bCs/>
                                <w:i w:val="0"/>
                                <w:iCs/>
                                <w:szCs w:val="22"/>
                              </w:rPr>
                            </w:pPr>
                            <w:r w:rsidRPr="00EC1139">
                              <w:rPr>
                                <w:rFonts w:ascii="Arial Narrow" w:hAnsi="Arial Narrow"/>
                                <w:bCs/>
                                <w:iCs/>
                                <w:szCs w:val="22"/>
                              </w:rPr>
                              <w:t>Departamento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iCs/>
                                <w:szCs w:val="22"/>
                              </w:rPr>
                              <w:t xml:space="preserve"> </w:t>
                            </w:r>
                            <w:r w:rsidRPr="00EC1139">
                              <w:rPr>
                                <w:rFonts w:ascii="Arial Narrow" w:hAnsi="Arial Narrow"/>
                                <w:bCs/>
                                <w:iCs/>
                                <w:szCs w:val="22"/>
                              </w:rPr>
                              <w:t>Académico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iCs/>
                                <w:szCs w:val="22"/>
                              </w:rPr>
                              <w:t xml:space="preserve"> de Química y Metalúrgica</w:t>
                            </w:r>
                          </w:p>
                          <w:p w:rsidR="00D7659E" w:rsidRPr="007D2181" w:rsidRDefault="00D7659E" w:rsidP="009B5FC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800000"/>
                              </w:rPr>
                            </w:pPr>
                            <w:r w:rsidRPr="007D2181">
                              <w:rPr>
                                <w:rFonts w:ascii="Arial" w:hAnsi="Arial" w:cs="Arial"/>
                                <w:b/>
                                <w:color w:val="800000"/>
                              </w:rPr>
                              <w:t xml:space="preserve">Sílabo  de  la 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800000"/>
                              </w:rPr>
                              <w:t>a</w:t>
                            </w:r>
                            <w:r w:rsidRPr="007D2181">
                              <w:rPr>
                                <w:rFonts w:ascii="Arial" w:hAnsi="Arial" w:cs="Arial"/>
                                <w:b/>
                                <w:color w:val="800000"/>
                              </w:rPr>
                              <w:t>signatura</w:t>
                            </w:r>
                          </w:p>
                          <w:p w:rsidR="00AB6968" w:rsidRPr="00AB6968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jc w:val="center"/>
                              <w:rPr>
                                <w:rFonts w:ascii="Arial" w:hAnsi="Arial" w:cs="Arial"/>
                                <w:bCs/>
                                <w:iCs/>
                                <w:color w:val="800000"/>
                              </w:rPr>
                            </w:pPr>
                            <w:r w:rsidRPr="00AB6968">
                              <w:rPr>
                                <w:rFonts w:ascii="Arial" w:hAnsi="Arial" w:cs="Arial"/>
                                <w:b/>
                                <w:color w:val="800000"/>
                              </w:rPr>
                              <w:t>COSTOS Y PRESUPUESTOS  (35401</w:t>
                            </w:r>
                            <w:r w:rsidRPr="00AB6968">
                              <w:rPr>
                                <w:rFonts w:ascii="Arial" w:hAnsi="Arial" w:cs="Arial"/>
                                <w:b/>
                                <w:i/>
                                <w:color w:val="800000"/>
                              </w:rPr>
                              <w:t>)</w:t>
                            </w:r>
                          </w:p>
                          <w:p w:rsidR="00D7659E" w:rsidRPr="007115C2" w:rsidRDefault="003F1FB4" w:rsidP="003824C3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426"/>
                              </w:tabs>
                              <w:spacing w:after="40"/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7115C2"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INFORMACIÓN </w:t>
                            </w:r>
                            <w:r w:rsidR="00D7659E" w:rsidRPr="007115C2"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  <w:t>GENERAL:</w:t>
                            </w:r>
                          </w:p>
                          <w:p w:rsidR="00D7659E" w:rsidRPr="00926633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946D8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Escuela Académico Profesional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>:</w:t>
                            </w:r>
                            <w:r w:rsidR="00926633"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Ingeniería Química</w:t>
                            </w:r>
                          </w:p>
                          <w:p w:rsidR="00D7659E" w:rsidRPr="00926633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946D8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Nivel Académico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C</w:t>
                            </w:r>
                            <w:r w:rsidR="00D51DC9"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clo</w:t>
                            </w:r>
                            <w:r w:rsidR="00B72FC9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B6D1E"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V</w:t>
                            </w:r>
                            <w:r w:rsidR="00AB6968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</w:t>
                            </w:r>
                            <w:r w:rsidR="000B6D1E"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-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Obligatorio</w:t>
                            </w:r>
                          </w:p>
                          <w:p w:rsidR="00D7659E" w:rsidRPr="00D51DC9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946D8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Créditos Académicos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 xml:space="preserve">:  </w:t>
                            </w:r>
                            <w:r w:rsidR="007115C2">
                              <w:rPr>
                                <w:color w:val="000000"/>
                                <w:sz w:val="20"/>
                                <w:szCs w:val="20"/>
                              </w:rPr>
                              <w:t>3</w:t>
                            </w:r>
                            <w:r w:rsidRPr="00D51DC9">
                              <w:rPr>
                                <w:color w:val="000000"/>
                                <w:sz w:val="20"/>
                                <w:szCs w:val="20"/>
                              </w:rPr>
                              <w:t>.0  (</w:t>
                            </w:r>
                            <w:r w:rsidR="00AB6968">
                              <w:rPr>
                                <w:color w:val="000000"/>
                                <w:sz w:val="20"/>
                                <w:szCs w:val="20"/>
                              </w:rPr>
                              <w:t>Tres</w:t>
                            </w:r>
                            <w:r w:rsidRPr="00D51DC9">
                              <w:rPr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D7659E" w:rsidRPr="00892331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946D8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Pre-requisito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 xml:space="preserve">: </w:t>
                            </w:r>
                            <w:r w:rsidR="00AB6968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Investigación Operativa</w:t>
                            </w:r>
                          </w:p>
                          <w:p w:rsidR="00D7659E" w:rsidRPr="00D51DC9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color w:val="000000"/>
                                <w:sz w:val="20"/>
                              </w:rPr>
                            </w:pPr>
                            <w:r w:rsidRPr="00935AA4">
                              <w:rPr>
                                <w:b/>
                                <w:color w:val="000000"/>
                                <w:sz w:val="20"/>
                              </w:rPr>
                              <w:t>Duración y Distribución Horaria</w:t>
                            </w:r>
                            <w:r w:rsidR="00E35C64"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  <w:t xml:space="preserve">: </w:t>
                            </w:r>
                            <w:r w:rsidRPr="00D51DC9">
                              <w:rPr>
                                <w:color w:val="000000"/>
                                <w:sz w:val="20"/>
                              </w:rPr>
                              <w:t xml:space="preserve">17 Semanas </w:t>
                            </w:r>
                            <w:r w:rsidR="00242364" w:rsidRPr="00D51DC9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P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Semestre</w:t>
                            </w:r>
                            <w:r w:rsidR="002E747F" w:rsidRP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a</w:t>
                            </w:r>
                            <w:r w:rsidR="00242364" w:rsidRP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cad</w:t>
                            </w:r>
                            <w:r w:rsidR="002E747F" w:rsidRP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émico</w:t>
                            </w:r>
                            <w:r w:rsidR="00242364" w:rsidRPr="005A282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F504F6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201</w:t>
                            </w:r>
                            <w:r w:rsidR="00BF570A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8</w:t>
                            </w:r>
                            <w:r w:rsidR="0001604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-</w:t>
                            </w:r>
                            <w:r w:rsidR="00BF570A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I</w:t>
                            </w:r>
                            <w:r w:rsidR="0001604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I</w:t>
                            </w:r>
                            <w:r w:rsidR="002E747F" w:rsidRPr="00D51DC9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Pr="00D51DC9" w:rsidRDefault="00E35C64" w:rsidP="002E747F">
                            <w:pPr>
                              <w:pStyle w:val="Prrafodelista"/>
                              <w:numPr>
                                <w:ilvl w:val="2"/>
                                <w:numId w:val="2"/>
                              </w:numPr>
                              <w:tabs>
                                <w:tab w:val="clear" w:pos="1571"/>
                              </w:tabs>
                              <w:ind w:left="1134" w:hanging="414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D7659E" w:rsidRPr="00A26E76">
                              <w:rPr>
                                <w:color w:val="000000"/>
                                <w:sz w:val="20"/>
                              </w:rPr>
                              <w:t>Teoría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ab/>
                            </w:r>
                            <w:r w:rsidRPr="00E35C64">
                              <w:rPr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Pr="00D51DC9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D7659E" w:rsidRPr="00D51DC9">
                              <w:rPr>
                                <w:color w:val="000000"/>
                                <w:sz w:val="20"/>
                              </w:rPr>
                              <w:t xml:space="preserve">3 </w:t>
                            </w:r>
                            <w:r w:rsidR="00F15463" w:rsidRPr="00D51DC9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D7659E" w:rsidRPr="00D51DC9">
                              <w:rPr>
                                <w:color w:val="000000"/>
                                <w:sz w:val="20"/>
                              </w:rPr>
                              <w:t>Horas / semana</w:t>
                            </w:r>
                          </w:p>
                          <w:p w:rsidR="00D7659E" w:rsidRPr="00D51DC9" w:rsidRDefault="00E35C64" w:rsidP="002E747F">
                            <w:pPr>
                              <w:pStyle w:val="Prrafodelista"/>
                              <w:numPr>
                                <w:ilvl w:val="2"/>
                                <w:numId w:val="2"/>
                              </w:numPr>
                              <w:tabs>
                                <w:tab w:val="clear" w:pos="1571"/>
                                <w:tab w:val="num" w:pos="-993"/>
                                <w:tab w:val="num" w:pos="-851"/>
                              </w:tabs>
                              <w:ind w:left="1134" w:hanging="414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D7659E" w:rsidRPr="00A26E76">
                              <w:rPr>
                                <w:color w:val="000000"/>
                                <w:sz w:val="20"/>
                              </w:rPr>
                              <w:t>Práctica</w:t>
                            </w:r>
                            <w:r w:rsidR="00BF27F1" w:rsidRPr="00A26E76">
                              <w:rPr>
                                <w:color w:val="000000"/>
                                <w:sz w:val="20"/>
                              </w:rPr>
                              <w:t xml:space="preserve"> (</w:t>
                            </w:r>
                            <w:r w:rsidR="003E2E47" w:rsidRPr="00A26E76">
                              <w:rPr>
                                <w:color w:val="000000"/>
                                <w:sz w:val="20"/>
                              </w:rPr>
                              <w:t xml:space="preserve">seminario </w:t>
                            </w:r>
                            <w:r w:rsidR="00BF27F1" w:rsidRPr="00A26E76">
                              <w:rPr>
                                <w:color w:val="000000"/>
                                <w:sz w:val="20"/>
                              </w:rPr>
                              <w:t>taller)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ab/>
                            </w:r>
                            <w:r w:rsidR="00D7659E" w:rsidRPr="00E35C64">
                              <w:rPr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 w:rsidR="00D7659E" w:rsidRPr="00A26E76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D7659E" w:rsidRPr="00D51DC9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7115C2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D7659E" w:rsidRPr="00D51DC9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F15463" w:rsidRPr="00D51DC9">
                              <w:rPr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D7659E" w:rsidRPr="00D51DC9">
                              <w:rPr>
                                <w:color w:val="000000"/>
                                <w:sz w:val="20"/>
                              </w:rPr>
                              <w:t xml:space="preserve">Horas / semana </w:t>
                            </w:r>
                          </w:p>
                          <w:p w:rsidR="00D7659E" w:rsidRPr="00935AA4" w:rsidRDefault="00D7659E" w:rsidP="003824C3">
                            <w:pPr>
                              <w:numPr>
                                <w:ilvl w:val="1"/>
                                <w:numId w:val="2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 w:rsidRPr="00935AA4">
                              <w:rPr>
                                <w:b/>
                                <w:color w:val="000000"/>
                                <w:sz w:val="20"/>
                              </w:rPr>
                              <w:t>Profesor responsable:</w:t>
                            </w:r>
                          </w:p>
                          <w:p w:rsidR="00D7659E" w:rsidRPr="00B80119" w:rsidRDefault="007115C2" w:rsidP="00C077F5">
                            <w:pPr>
                              <w:ind w:left="709"/>
                              <w:jc w:val="center"/>
                              <w:rPr>
                                <w:b/>
                                <w:color w:val="000000"/>
                                <w:sz w:val="20"/>
                                <w:lang w:val="pt-BR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  <w:lang w:val="pt-BR"/>
                              </w:rPr>
                              <w:t xml:space="preserve">Ing. JHON HERBERT OBISPO GAVINO </w:t>
                            </w:r>
                            <w:r w:rsidRPr="00B80119">
                              <w:rPr>
                                <w:b/>
                                <w:color w:val="000000"/>
                                <w:sz w:val="20"/>
                                <w:lang w:val="pt-BR"/>
                              </w:rPr>
                              <w:t xml:space="preserve"> (DNU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lang w:val="pt-BR"/>
                              </w:rPr>
                              <w:t xml:space="preserve"> 333</w:t>
                            </w:r>
                            <w:r w:rsidRPr="00B80119">
                              <w:rPr>
                                <w:b/>
                                <w:color w:val="000000"/>
                                <w:sz w:val="20"/>
                                <w:lang w:val="pt-BR"/>
                              </w:rPr>
                              <w:t>)</w:t>
                            </w:r>
                          </w:p>
                          <w:p w:rsidR="00D7659E" w:rsidRPr="00781D4B" w:rsidRDefault="00C077F5" w:rsidP="00C077F5">
                            <w:pPr>
                              <w:ind w:left="748" w:right="6"/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Cs/>
                                <w:sz w:val="18"/>
                                <w:szCs w:val="18"/>
                              </w:rPr>
                              <w:t>Ing</w:t>
                            </w:r>
                            <w:r w:rsidR="00C840F6">
                              <w:rPr>
                                <w:bCs/>
                                <w:sz w:val="18"/>
                                <w:szCs w:val="18"/>
                              </w:rPr>
                              <w:t>eniero</w:t>
                            </w:r>
                            <w:r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Químico </w:t>
                            </w:r>
                            <w:r w:rsidR="00D7659E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>Reg</w:t>
                            </w:r>
                            <w:r w:rsidR="008D2090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>istro</w:t>
                            </w:r>
                            <w:r w:rsidR="00D7659E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CIP Nº </w:t>
                            </w:r>
                            <w:r w:rsidR="007115C2">
                              <w:rPr>
                                <w:bCs/>
                                <w:sz w:val="18"/>
                                <w:szCs w:val="18"/>
                              </w:rPr>
                              <w:t>68007</w:t>
                            </w:r>
                            <w:r w:rsidR="00D7659E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15463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D7659E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>-</w:t>
                            </w:r>
                            <w:r w:rsidR="00F15463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D7659E" w:rsidRPr="008D2090">
                              <w:rPr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D7659E" w:rsidRPr="006270F5"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hyperlink r:id="rId22" w:history="1">
                              <w:r w:rsidR="006270F5" w:rsidRPr="006270F5">
                                <w:rPr>
                                  <w:rStyle w:val="Hipervnculo"/>
                                  <w:b/>
                                  <w:sz w:val="18"/>
                                  <w:szCs w:val="18"/>
                                  <w:u w:val="none"/>
                                </w:rPr>
                                <w:t>jhon_</w:t>
                              </w:r>
                              <w:r w:rsidR="006270F5" w:rsidRPr="006270F5">
                                <w:rPr>
                                  <w:rStyle w:val="Hipervnculo"/>
                                  <w:b/>
                                  <w:sz w:val="18"/>
                                  <w:szCs w:val="18"/>
                                  <w:u w:val="none"/>
                                  <w:lang w:val="es-ES"/>
                                </w:rPr>
                                <w:t>herbert</w:t>
                              </w:r>
                              <w:r w:rsidR="006270F5" w:rsidRPr="006270F5">
                                <w:rPr>
                                  <w:rStyle w:val="Hipervnculo"/>
                                  <w:b/>
                                  <w:sz w:val="18"/>
                                  <w:szCs w:val="18"/>
                                  <w:u w:val="none"/>
                                </w:rPr>
                                <w:t>@Hotmail.com</w:t>
                              </w:r>
                            </w:hyperlink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28" type="#_x0000_t202" style="position:absolute;margin-left:-12.4pt;margin-top:-2.25pt;width:378.7pt;height:218.0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" strokeweight="1pt">
                <v:textbox>
                  <w:txbxContent>
                    <w:p w:rsidR="00D7659E" w:rsidRPr="00F70E83" w:rsidRDefault="00D7659E" w:rsidP="00917FA2">
                      <w:pPr>
                        <w:pStyle w:val="Puesto"/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</w:pPr>
                      <w:r w:rsidRPr="005B12EB"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UNIVERSIDAD NACIONAL </w:t>
                      </w:r>
                      <w:r w:rsidRPr="00F70E83"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  <w:t>“José Faustino Sánchez Carrión”</w:t>
                      </w:r>
                    </w:p>
                    <w:p w:rsidR="009B5FCA" w:rsidRPr="001809C0" w:rsidRDefault="00D7659E" w:rsidP="009B5FCA">
                      <w:pPr>
                        <w:jc w:val="center"/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</w:pPr>
                      <w:r w:rsidRPr="00E12EB5">
                        <w:rPr>
                          <w:rFonts w:ascii="Arial" w:hAnsi="Arial" w:cs="Arial"/>
                          <w:b/>
                          <w:bCs/>
                        </w:rPr>
                        <w:t xml:space="preserve">  </w:t>
                      </w:r>
                      <w:r w:rsidR="009B5FCA"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FACULTAD</w:t>
                      </w:r>
                      <w:r w:rsidR="009B5FCA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="009B5FCA"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DE</w:t>
                      </w:r>
                      <w:r w:rsidR="009B5FCA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="009B5FCA"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INGENIERÍA QUÍMICA</w:t>
                      </w:r>
                      <w:r w:rsidR="009B5FCA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Y METALURGICA</w:t>
                      </w:r>
                    </w:p>
                    <w:p w:rsidR="009B5FCA" w:rsidRPr="00EC1139" w:rsidRDefault="009B5FCA" w:rsidP="009B5FCA">
                      <w:pPr>
                        <w:pStyle w:val="Ttulo6"/>
                        <w:spacing w:after="120"/>
                        <w:rPr>
                          <w:rFonts w:ascii="Arial Narrow" w:hAnsi="Arial Narrow"/>
                          <w:b w:val="0"/>
                          <w:bCs/>
                          <w:i w:val="0"/>
                          <w:iCs/>
                          <w:szCs w:val="22"/>
                        </w:rPr>
                      </w:pPr>
                      <w:r w:rsidRPr="00EC1139">
                        <w:rPr>
                          <w:rFonts w:ascii="Arial Narrow" w:hAnsi="Arial Narrow"/>
                          <w:bCs/>
                          <w:iCs/>
                          <w:szCs w:val="22"/>
                        </w:rPr>
                        <w:t>Departamento</w:t>
                      </w:r>
                      <w:r>
                        <w:rPr>
                          <w:rFonts w:ascii="Arial Narrow" w:hAnsi="Arial Narrow"/>
                          <w:bCs/>
                          <w:iCs/>
                          <w:szCs w:val="22"/>
                        </w:rPr>
                        <w:t xml:space="preserve"> </w:t>
                      </w:r>
                      <w:r w:rsidRPr="00EC1139">
                        <w:rPr>
                          <w:rFonts w:ascii="Arial Narrow" w:hAnsi="Arial Narrow"/>
                          <w:bCs/>
                          <w:iCs/>
                          <w:szCs w:val="22"/>
                        </w:rPr>
                        <w:t>Académico</w:t>
                      </w:r>
                      <w:r>
                        <w:rPr>
                          <w:rFonts w:ascii="Arial Narrow" w:hAnsi="Arial Narrow"/>
                          <w:bCs/>
                          <w:iCs/>
                          <w:szCs w:val="22"/>
                        </w:rPr>
                        <w:t xml:space="preserve"> de Química y Metalúrgica</w:t>
                      </w:r>
                    </w:p>
                    <w:p w:rsidR="00D7659E" w:rsidRPr="007D2181" w:rsidRDefault="00D7659E" w:rsidP="009B5FCA">
                      <w:pPr>
                        <w:jc w:val="center"/>
                        <w:rPr>
                          <w:rFonts w:ascii="Arial" w:hAnsi="Arial" w:cs="Arial"/>
                          <w:b/>
                          <w:color w:val="800000"/>
                        </w:rPr>
                      </w:pPr>
                      <w:r w:rsidRPr="007D2181">
                        <w:rPr>
                          <w:rFonts w:ascii="Arial" w:hAnsi="Arial" w:cs="Arial"/>
                          <w:b/>
                          <w:color w:val="800000"/>
                        </w:rPr>
                        <w:t xml:space="preserve">Sílabo  de  la  </w:t>
                      </w:r>
                      <w:r>
                        <w:rPr>
                          <w:rFonts w:ascii="Arial" w:hAnsi="Arial" w:cs="Arial"/>
                          <w:b/>
                          <w:color w:val="800000"/>
                        </w:rPr>
                        <w:t>a</w:t>
                      </w:r>
                      <w:r w:rsidRPr="007D2181">
                        <w:rPr>
                          <w:rFonts w:ascii="Arial" w:hAnsi="Arial" w:cs="Arial"/>
                          <w:b/>
                          <w:color w:val="800000"/>
                        </w:rPr>
                        <w:t>signatura</w:t>
                      </w:r>
                    </w:p>
                    <w:p w:rsidR="00AB6968" w:rsidRPr="00AB6968" w:rsidRDefault="00AB6968" w:rsidP="00AB6968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jc w:val="center"/>
                        <w:rPr>
                          <w:rFonts w:ascii="Arial" w:hAnsi="Arial" w:cs="Arial"/>
                          <w:bCs/>
                          <w:iCs/>
                          <w:color w:val="800000"/>
                        </w:rPr>
                      </w:pPr>
                      <w:r w:rsidRPr="00AB6968">
                        <w:rPr>
                          <w:rFonts w:ascii="Arial" w:hAnsi="Arial" w:cs="Arial"/>
                          <w:b/>
                          <w:color w:val="800000"/>
                        </w:rPr>
                        <w:t>COSTOS Y PRESUPUESTOS  (35401</w:t>
                      </w:r>
                      <w:r w:rsidRPr="00AB6968">
                        <w:rPr>
                          <w:rFonts w:ascii="Arial" w:hAnsi="Arial" w:cs="Arial"/>
                          <w:b/>
                          <w:i/>
                          <w:color w:val="800000"/>
                        </w:rPr>
                        <w:t>)</w:t>
                      </w:r>
                    </w:p>
                    <w:p w:rsidR="00D7659E" w:rsidRPr="007115C2" w:rsidRDefault="003F1FB4" w:rsidP="003824C3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426"/>
                        </w:tabs>
                        <w:spacing w:after="40"/>
                        <w:ind w:left="284" w:hanging="284"/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7115C2"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  <w:t xml:space="preserve">INFORMACIÓN </w:t>
                      </w:r>
                      <w:r w:rsidR="00D7659E" w:rsidRPr="007115C2"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  <w:t>GENERAL:</w:t>
                      </w:r>
                    </w:p>
                    <w:p w:rsidR="00D7659E" w:rsidRPr="00926633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B946D8">
                        <w:rPr>
                          <w:b/>
                          <w:color w:val="000000"/>
                          <w:sz w:val="20"/>
                          <w:szCs w:val="20"/>
                        </w:rPr>
                        <w:t>Escuela Académico Profesional</w:t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  <w:t>:</w:t>
                      </w:r>
                      <w:r w:rsidR="00926633"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Ingeniería Química</w:t>
                      </w:r>
                    </w:p>
                    <w:p w:rsidR="00D7659E" w:rsidRPr="00926633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B946D8">
                        <w:rPr>
                          <w:b/>
                          <w:color w:val="000000"/>
                          <w:sz w:val="20"/>
                          <w:szCs w:val="20"/>
                        </w:rPr>
                        <w:t>Nivel Académico</w:t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C</w:t>
                      </w:r>
                      <w:r w:rsidR="00D51DC9"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clo</w:t>
                      </w:r>
                      <w:r w:rsidR="00B72FC9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="000B6D1E"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V</w:t>
                      </w:r>
                      <w:r w:rsidR="00AB6968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</w:t>
                      </w:r>
                      <w:r w:rsidR="000B6D1E"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-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Obligatorio</w:t>
                      </w:r>
                    </w:p>
                    <w:p w:rsidR="00D7659E" w:rsidRPr="00D51DC9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B946D8">
                        <w:rPr>
                          <w:b/>
                          <w:color w:val="000000"/>
                          <w:sz w:val="20"/>
                          <w:szCs w:val="20"/>
                        </w:rPr>
                        <w:t>Créditos Académicos</w:t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  <w:t xml:space="preserve">:  </w:t>
                      </w:r>
                      <w:r w:rsidR="007115C2">
                        <w:rPr>
                          <w:color w:val="000000"/>
                          <w:sz w:val="20"/>
                          <w:szCs w:val="20"/>
                        </w:rPr>
                        <w:t>3</w:t>
                      </w:r>
                      <w:r w:rsidRPr="00D51DC9">
                        <w:rPr>
                          <w:color w:val="000000"/>
                          <w:sz w:val="20"/>
                          <w:szCs w:val="20"/>
                        </w:rPr>
                        <w:t>.0  (</w:t>
                      </w:r>
                      <w:r w:rsidR="00AB6968">
                        <w:rPr>
                          <w:color w:val="000000"/>
                          <w:sz w:val="20"/>
                          <w:szCs w:val="20"/>
                        </w:rPr>
                        <w:t>Tres</w:t>
                      </w:r>
                      <w:r w:rsidRPr="00D51DC9">
                        <w:rPr>
                          <w:color w:val="000000"/>
                          <w:sz w:val="20"/>
                          <w:szCs w:val="20"/>
                        </w:rPr>
                        <w:t>)</w:t>
                      </w:r>
                    </w:p>
                    <w:p w:rsidR="00D7659E" w:rsidRPr="00892331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B946D8">
                        <w:rPr>
                          <w:b/>
                          <w:color w:val="000000"/>
                          <w:sz w:val="20"/>
                          <w:szCs w:val="20"/>
                        </w:rPr>
                        <w:t>Pre-requisito</w:t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="00E35C64"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  <w:t xml:space="preserve">: </w:t>
                      </w:r>
                      <w:r w:rsidR="00AB6968">
                        <w:rPr>
                          <w:b/>
                          <w:color w:val="000000"/>
                          <w:sz w:val="20"/>
                          <w:szCs w:val="20"/>
                        </w:rPr>
                        <w:t>Investigación Operativa</w:t>
                      </w:r>
                    </w:p>
                    <w:p w:rsidR="00D7659E" w:rsidRPr="00D51DC9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color w:val="000000"/>
                          <w:sz w:val="20"/>
                        </w:rPr>
                      </w:pPr>
                      <w:r w:rsidRPr="00935AA4">
                        <w:rPr>
                          <w:b/>
                          <w:color w:val="000000"/>
                          <w:sz w:val="20"/>
                        </w:rPr>
                        <w:t>Duración y Distribución Horaria</w:t>
                      </w:r>
                      <w:r w:rsidR="00E35C64">
                        <w:rPr>
                          <w:b/>
                          <w:color w:val="000000"/>
                          <w:sz w:val="20"/>
                        </w:rPr>
                        <w:tab/>
                        <w:t xml:space="preserve">: </w:t>
                      </w:r>
                      <w:r w:rsidRPr="00D51DC9">
                        <w:rPr>
                          <w:color w:val="000000"/>
                          <w:sz w:val="20"/>
                        </w:rPr>
                        <w:t xml:space="preserve">17 Semanas </w:t>
                      </w:r>
                      <w:r w:rsidR="00242364" w:rsidRPr="00D51DC9">
                        <w:rPr>
                          <w:color w:val="000000"/>
                          <w:sz w:val="20"/>
                        </w:rPr>
                        <w:t>(</w:t>
                      </w:r>
                      <w:r w:rsidRP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Semestre</w:t>
                      </w:r>
                      <w:r w:rsidR="002E747F" w:rsidRP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a</w:t>
                      </w:r>
                      <w:r w:rsidR="00242364" w:rsidRP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cad</w:t>
                      </w:r>
                      <w:r w:rsidR="002E747F" w:rsidRP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émico</w:t>
                      </w:r>
                      <w:r w:rsidR="00242364" w:rsidRPr="005A282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="00F504F6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201</w:t>
                      </w:r>
                      <w:r w:rsidR="00BF570A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8</w:t>
                      </w:r>
                      <w:r w:rsidR="0001604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-</w:t>
                      </w:r>
                      <w:r w:rsidR="00BF570A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I</w:t>
                      </w:r>
                      <w:r w:rsidR="0001604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I</w:t>
                      </w:r>
                      <w:r w:rsidR="002E747F" w:rsidRPr="00D51DC9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Pr="00D51DC9" w:rsidRDefault="00E35C64" w:rsidP="002E747F">
                      <w:pPr>
                        <w:pStyle w:val="Prrafodelista"/>
                        <w:numPr>
                          <w:ilvl w:val="2"/>
                          <w:numId w:val="2"/>
                        </w:numPr>
                        <w:tabs>
                          <w:tab w:val="clear" w:pos="1571"/>
                        </w:tabs>
                        <w:ind w:left="1134" w:hanging="414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D7659E" w:rsidRPr="00A26E76">
                        <w:rPr>
                          <w:color w:val="000000"/>
                          <w:sz w:val="20"/>
                        </w:rPr>
                        <w:t>Teoría</w:t>
                      </w:r>
                      <w:r>
                        <w:rPr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color w:val="000000"/>
                          <w:sz w:val="20"/>
                        </w:rPr>
                        <w:tab/>
                      </w:r>
                      <w:r w:rsidRPr="00E35C64">
                        <w:rPr>
                          <w:b/>
                          <w:color w:val="000000"/>
                          <w:sz w:val="20"/>
                        </w:rPr>
                        <w:t>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Pr="00D51DC9">
                        <w:rPr>
                          <w:color w:val="000000"/>
                          <w:sz w:val="20"/>
                        </w:rPr>
                        <w:t>0</w:t>
                      </w:r>
                      <w:r w:rsidR="00D7659E" w:rsidRPr="00D51DC9">
                        <w:rPr>
                          <w:color w:val="000000"/>
                          <w:sz w:val="20"/>
                        </w:rPr>
                        <w:t xml:space="preserve">3 </w:t>
                      </w:r>
                      <w:r w:rsidR="00F15463" w:rsidRPr="00D51DC9"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D7659E" w:rsidRPr="00D51DC9">
                        <w:rPr>
                          <w:color w:val="000000"/>
                          <w:sz w:val="20"/>
                        </w:rPr>
                        <w:t>Horas / semana</w:t>
                      </w:r>
                    </w:p>
                    <w:p w:rsidR="00D7659E" w:rsidRPr="00D51DC9" w:rsidRDefault="00E35C64" w:rsidP="002E747F">
                      <w:pPr>
                        <w:pStyle w:val="Prrafodelista"/>
                        <w:numPr>
                          <w:ilvl w:val="2"/>
                          <w:numId w:val="2"/>
                        </w:numPr>
                        <w:tabs>
                          <w:tab w:val="clear" w:pos="1571"/>
                          <w:tab w:val="num" w:pos="-993"/>
                          <w:tab w:val="num" w:pos="-851"/>
                        </w:tabs>
                        <w:ind w:left="1134" w:hanging="414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D7659E" w:rsidRPr="00A26E76">
                        <w:rPr>
                          <w:color w:val="000000"/>
                          <w:sz w:val="20"/>
                        </w:rPr>
                        <w:t>Práctica</w:t>
                      </w:r>
                      <w:r w:rsidR="00BF27F1" w:rsidRPr="00A26E76">
                        <w:rPr>
                          <w:color w:val="000000"/>
                          <w:sz w:val="20"/>
                        </w:rPr>
                        <w:t xml:space="preserve"> (</w:t>
                      </w:r>
                      <w:r w:rsidR="003E2E47" w:rsidRPr="00A26E76">
                        <w:rPr>
                          <w:color w:val="000000"/>
                          <w:sz w:val="20"/>
                        </w:rPr>
                        <w:t xml:space="preserve">seminario </w:t>
                      </w:r>
                      <w:r w:rsidR="00BF27F1" w:rsidRPr="00A26E76">
                        <w:rPr>
                          <w:color w:val="000000"/>
                          <w:sz w:val="20"/>
                        </w:rPr>
                        <w:t>taller)</w:t>
                      </w:r>
                      <w:r>
                        <w:rPr>
                          <w:color w:val="000000"/>
                          <w:sz w:val="20"/>
                        </w:rPr>
                        <w:tab/>
                      </w:r>
                      <w:r w:rsidR="00D7659E" w:rsidRPr="00E35C64">
                        <w:rPr>
                          <w:b/>
                          <w:color w:val="000000"/>
                          <w:sz w:val="20"/>
                        </w:rPr>
                        <w:t>:</w:t>
                      </w:r>
                      <w:r w:rsidR="00D7659E" w:rsidRPr="00A26E76"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D7659E" w:rsidRPr="00D51DC9">
                        <w:rPr>
                          <w:color w:val="000000"/>
                          <w:sz w:val="20"/>
                        </w:rPr>
                        <w:t>0</w:t>
                      </w:r>
                      <w:r w:rsidR="007115C2">
                        <w:rPr>
                          <w:color w:val="000000"/>
                          <w:sz w:val="20"/>
                        </w:rPr>
                        <w:t>0</w:t>
                      </w:r>
                      <w:r w:rsidR="00D7659E" w:rsidRPr="00D51DC9"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F15463" w:rsidRPr="00D51DC9">
                        <w:rPr>
                          <w:color w:val="000000"/>
                          <w:sz w:val="20"/>
                        </w:rPr>
                        <w:t xml:space="preserve"> </w:t>
                      </w:r>
                      <w:r w:rsidR="00D7659E" w:rsidRPr="00D51DC9">
                        <w:rPr>
                          <w:color w:val="000000"/>
                          <w:sz w:val="20"/>
                        </w:rPr>
                        <w:t xml:space="preserve">Horas / semana </w:t>
                      </w:r>
                    </w:p>
                    <w:p w:rsidR="00D7659E" w:rsidRPr="00935AA4" w:rsidRDefault="00D7659E" w:rsidP="003824C3">
                      <w:pPr>
                        <w:numPr>
                          <w:ilvl w:val="1"/>
                          <w:numId w:val="2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b/>
                          <w:color w:val="000000"/>
                          <w:sz w:val="20"/>
                        </w:rPr>
                      </w:pPr>
                      <w:r w:rsidRPr="00935AA4">
                        <w:rPr>
                          <w:b/>
                          <w:color w:val="000000"/>
                          <w:sz w:val="20"/>
                        </w:rPr>
                        <w:t>Profesor responsable:</w:t>
                      </w:r>
                    </w:p>
                    <w:p w:rsidR="00D7659E" w:rsidRPr="00B80119" w:rsidRDefault="007115C2" w:rsidP="00C077F5">
                      <w:pPr>
                        <w:ind w:left="709"/>
                        <w:jc w:val="center"/>
                        <w:rPr>
                          <w:b/>
                          <w:color w:val="000000"/>
                          <w:sz w:val="20"/>
                          <w:lang w:val="pt-BR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  <w:lang w:val="pt-BR"/>
                        </w:rPr>
                        <w:t xml:space="preserve">Ing. JHON HERBERT OBISPO GAVINO </w:t>
                      </w:r>
                      <w:r w:rsidRPr="00B80119">
                        <w:rPr>
                          <w:b/>
                          <w:color w:val="000000"/>
                          <w:sz w:val="20"/>
                          <w:lang w:val="pt-BR"/>
                        </w:rPr>
                        <w:t xml:space="preserve"> (DNU</w:t>
                      </w:r>
                      <w:r>
                        <w:rPr>
                          <w:b/>
                          <w:color w:val="000000"/>
                          <w:sz w:val="20"/>
                          <w:lang w:val="pt-BR"/>
                        </w:rPr>
                        <w:t xml:space="preserve"> 333</w:t>
                      </w:r>
                      <w:r w:rsidRPr="00B80119">
                        <w:rPr>
                          <w:b/>
                          <w:color w:val="000000"/>
                          <w:sz w:val="20"/>
                          <w:lang w:val="pt-BR"/>
                        </w:rPr>
                        <w:t>)</w:t>
                      </w:r>
                    </w:p>
                    <w:p w:rsidR="00D7659E" w:rsidRPr="00781D4B" w:rsidRDefault="00C077F5" w:rsidP="00C077F5">
                      <w:pPr>
                        <w:ind w:left="748" w:right="6"/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bCs/>
                          <w:sz w:val="18"/>
                          <w:szCs w:val="18"/>
                        </w:rPr>
                        <w:t>Ing</w:t>
                      </w:r>
                      <w:r w:rsidR="00C840F6">
                        <w:rPr>
                          <w:bCs/>
                          <w:sz w:val="18"/>
                          <w:szCs w:val="18"/>
                        </w:rPr>
                        <w:t>eniero</w:t>
                      </w:r>
                      <w:r>
                        <w:rPr>
                          <w:bCs/>
                          <w:sz w:val="18"/>
                          <w:szCs w:val="18"/>
                        </w:rPr>
                        <w:t xml:space="preserve"> Químico </w:t>
                      </w:r>
                      <w:r w:rsidR="00D7659E" w:rsidRPr="008D2090">
                        <w:rPr>
                          <w:bCs/>
                          <w:sz w:val="18"/>
                          <w:szCs w:val="18"/>
                        </w:rPr>
                        <w:t>Reg</w:t>
                      </w:r>
                      <w:r w:rsidR="008D2090" w:rsidRPr="008D2090">
                        <w:rPr>
                          <w:bCs/>
                          <w:sz w:val="18"/>
                          <w:szCs w:val="18"/>
                        </w:rPr>
                        <w:t>istro</w:t>
                      </w:r>
                      <w:r w:rsidR="00D7659E" w:rsidRPr="008D2090">
                        <w:rPr>
                          <w:bCs/>
                          <w:sz w:val="18"/>
                          <w:szCs w:val="18"/>
                        </w:rPr>
                        <w:t xml:space="preserve"> CIP Nº </w:t>
                      </w:r>
                      <w:r w:rsidR="007115C2">
                        <w:rPr>
                          <w:bCs/>
                          <w:sz w:val="18"/>
                          <w:szCs w:val="18"/>
                        </w:rPr>
                        <w:t>68007</w:t>
                      </w:r>
                      <w:r w:rsidR="00D7659E" w:rsidRPr="008D2090">
                        <w:rPr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F15463" w:rsidRPr="008D2090">
                        <w:rPr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D7659E" w:rsidRPr="008D2090">
                        <w:rPr>
                          <w:bCs/>
                          <w:sz w:val="18"/>
                          <w:szCs w:val="18"/>
                        </w:rPr>
                        <w:t>-</w:t>
                      </w:r>
                      <w:r w:rsidR="00F15463" w:rsidRPr="008D2090">
                        <w:rPr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D7659E" w:rsidRPr="008D2090">
                        <w:rPr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D7659E" w:rsidRPr="006270F5"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hyperlink r:id="rId23" w:history="1">
                        <w:r w:rsidR="006270F5" w:rsidRPr="006270F5">
                          <w:rPr>
                            <w:rStyle w:val="Hipervnculo"/>
                            <w:b/>
                            <w:sz w:val="18"/>
                            <w:szCs w:val="18"/>
                            <w:u w:val="none"/>
                          </w:rPr>
                          <w:t>jhon_</w:t>
                        </w:r>
                        <w:r w:rsidR="006270F5" w:rsidRPr="006270F5">
                          <w:rPr>
                            <w:rStyle w:val="Hipervnculo"/>
                            <w:b/>
                            <w:sz w:val="18"/>
                            <w:szCs w:val="18"/>
                            <w:u w:val="none"/>
                            <w:lang w:val="es-ES"/>
                          </w:rPr>
                          <w:t>herbert</w:t>
                        </w:r>
                        <w:r w:rsidR="006270F5" w:rsidRPr="006270F5">
                          <w:rPr>
                            <w:rStyle w:val="Hipervnculo"/>
                            <w:b/>
                            <w:sz w:val="18"/>
                            <w:szCs w:val="18"/>
                            <w:u w:val="none"/>
                          </w:rPr>
                          <w:t>@Hotmail.com</w:t>
                        </w:r>
                      </w:hyperlink>
                    </w:p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802498">
      <w:r>
        <w:rPr>
          <w:noProof/>
          <w:lang w:eastAsia="es-PE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65763</wp:posOffset>
            </wp:positionH>
            <wp:positionV relativeFrom="paragraph">
              <wp:posOffset>-881</wp:posOffset>
            </wp:positionV>
            <wp:extent cx="499565" cy="464023"/>
            <wp:effectExtent l="19050" t="0" r="0" b="0"/>
            <wp:wrapNone/>
            <wp:docPr id="38" name="Imagen 38" descr="Nueva imagen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Nueva imagen (1)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565" cy="4640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17FA2">
        <w:rPr>
          <w:noProof/>
          <w:lang w:eastAsia="es-PE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198755</wp:posOffset>
            </wp:positionH>
            <wp:positionV relativeFrom="paragraph">
              <wp:posOffset>13335</wp:posOffset>
            </wp:positionV>
            <wp:extent cx="434975" cy="438150"/>
            <wp:effectExtent l="19050" t="0" r="3175" b="0"/>
            <wp:wrapNone/>
            <wp:docPr id="39" name="Imagen 39" descr="Nueva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Nueva imagen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75" cy="438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695DFA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157480</wp:posOffset>
                </wp:positionH>
                <wp:positionV relativeFrom="paragraph">
                  <wp:posOffset>163830</wp:posOffset>
                </wp:positionV>
                <wp:extent cx="4808855" cy="4059555"/>
                <wp:effectExtent l="13970" t="11430" r="6350" b="15240"/>
                <wp:wrapNone/>
                <wp:docPr id="8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8855" cy="405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659E" w:rsidRPr="006270F5" w:rsidRDefault="003F1FB4" w:rsidP="00965F46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142"/>
                              </w:tabs>
                              <w:spacing w:after="40"/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</w:pP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JUSTIFICACIÓN</w:t>
                            </w:r>
                          </w:p>
                          <w:p w:rsidR="00AB6968" w:rsidRPr="00AB6968" w:rsidRDefault="003F1FB4" w:rsidP="00AB6968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spacing w:after="80"/>
                              <w:ind w:left="568" w:hanging="284"/>
                              <w:contextualSpacing w:val="0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Fundament</w:t>
                            </w:r>
                            <w:r w:rsidR="00835E8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o</w:t>
                            </w:r>
                            <w:r w:rsidRPr="007B23DC">
                              <w:rPr>
                                <w:rFonts w:ascii="Arial Black" w:hAnsi="Arial Black"/>
                                <w:b/>
                                <w:sz w:val="18"/>
                                <w:szCs w:val="18"/>
                              </w:rPr>
                              <w:t>.</w:t>
                            </w:r>
                            <w:r w:rsidRPr="007B23DC">
                              <w:rPr>
                                <w:rFonts w:ascii="Arial Black" w:hAnsi="Arial Black"/>
                                <w:b/>
                                <w:sz w:val="16"/>
                                <w:szCs w:val="16"/>
                              </w:rPr>
                              <w:t>-</w:t>
                            </w:r>
                            <w:r w:rsidRPr="005121EC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AB6968"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En la industria en general y dentro de la formación interdisciplinaria de los Ingenieros Químicos, se pretende capacitar al alumno en el cálculo de los costos para la correcta determinación del costo de producción a través del desarrollo de la identificación de los elementos que intervienen en el proceso de producción; así mismo capacitar en la elaboración de presupuestos como herramienta de gestión que permita determinar en forma anticipada la rentabilidad y liquidez de las operaciones a realizar en un periodo determinado.</w:t>
                            </w:r>
                          </w:p>
                          <w:p w:rsidR="00AB6968" w:rsidRPr="00AB6968" w:rsidRDefault="003F1FB4" w:rsidP="00AB6968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spacing w:after="120"/>
                              <w:ind w:left="568" w:hanging="284"/>
                              <w:contextualSpacing w:val="0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6270F5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Sumilla.-</w:t>
                            </w:r>
                            <w:r w:rsidRPr="006270F5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AB6968"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Fundamentos de Contabilidad de costos: sus sistemas de información y control – sistemas de cotos por ordenes  especificas y por proceso. Determinación del punto de equilibrio, Presupuestos.</w:t>
                            </w:r>
                          </w:p>
                          <w:p w:rsidR="00091BAD" w:rsidRPr="006270F5" w:rsidRDefault="003F1FB4" w:rsidP="007B23DC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142"/>
                              </w:tabs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</w:pP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COMPETENCIAS</w:t>
                            </w:r>
                          </w:p>
                          <w:p w:rsidR="00D7659E" w:rsidRPr="00EE78F0" w:rsidRDefault="00B946D8" w:rsidP="00EE78F0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7" w:hanging="283"/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D7659E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Cognitivas</w:t>
                            </w:r>
                            <w:r w:rsidR="00D7659E" w:rsidRPr="007B23DC">
                              <w:rPr>
                                <w:rFonts w:ascii="Arial Black" w:hAnsi="Arial Black"/>
                                <w:b/>
                                <w:sz w:val="18"/>
                                <w:szCs w:val="18"/>
                              </w:rPr>
                              <w:t>:</w:t>
                            </w:r>
                            <w:r w:rsidR="00D7659E" w:rsidRPr="00EE78F0">
                              <w:rPr>
                                <w:sz w:val="20"/>
                                <w:szCs w:val="20"/>
                              </w:rPr>
                              <w:t xml:space="preserve"> (Saber)</w:t>
                            </w:r>
                          </w:p>
                          <w:p w:rsidR="00AB6968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196EE3">
                              <w:rPr>
                                <w:spacing w:val="-15"/>
                                <w:sz w:val="20"/>
                                <w:szCs w:val="20"/>
                              </w:rPr>
                              <w:t xml:space="preserve">Conocer </w:t>
                            </w:r>
                            <w:r>
                              <w:rPr>
                                <w:spacing w:val="-15"/>
                                <w:sz w:val="20"/>
                                <w:szCs w:val="20"/>
                              </w:rPr>
                              <w:t>las definiciones y conceptos de uso en la determinación de costos y presupuestos..</w:t>
                            </w:r>
                          </w:p>
                          <w:p w:rsidR="00AB6968" w:rsidRPr="00196EE3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196EE3">
                              <w:rPr>
                                <w:spacing w:val="-15"/>
                                <w:sz w:val="20"/>
                                <w:szCs w:val="20"/>
                              </w:rPr>
                              <w:t xml:space="preserve">Conocer  </w:t>
                            </w:r>
                            <w:r>
                              <w:rPr>
                                <w:spacing w:val="-15"/>
                                <w:sz w:val="20"/>
                                <w:szCs w:val="20"/>
                              </w:rPr>
                              <w:t>como se calcula los costos y presupuestos en una empresa.</w:t>
                            </w:r>
                          </w:p>
                          <w:p w:rsidR="00981294" w:rsidRPr="00981294" w:rsidRDefault="00981294" w:rsidP="00981294">
                            <w:pPr>
                              <w:spacing w:after="20"/>
                              <w:ind w:left="851"/>
                              <w:jc w:val="both"/>
                              <w:rPr>
                                <w:spacing w:val="-15"/>
                                <w:sz w:val="12"/>
                                <w:szCs w:val="20"/>
                              </w:rPr>
                            </w:pPr>
                          </w:p>
                          <w:p w:rsidR="00D7659E" w:rsidRPr="009A453F" w:rsidRDefault="00B946D8" w:rsidP="00EE78F0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7" w:hanging="283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D7659E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Procedimentales/Instrumentales</w:t>
                            </w:r>
                            <w:r w:rsidR="00D7659E" w:rsidRPr="007B23DC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:</w:t>
                            </w:r>
                            <w:r w:rsidR="00D7659E" w:rsidRPr="009A453F">
                              <w:rPr>
                                <w:sz w:val="20"/>
                                <w:szCs w:val="20"/>
                              </w:rPr>
                              <w:t xml:space="preserve"> (Saber hacer):</w:t>
                            </w:r>
                          </w:p>
                          <w:p w:rsidR="00AB6968" w:rsidRPr="00196EE3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pacing w:val="-15"/>
                                <w:sz w:val="20"/>
                                <w:szCs w:val="20"/>
                              </w:rPr>
                              <w:t>Saber interpretar las definiciones relacionadas en el cálculo de los costos de una empresa.</w:t>
                            </w:r>
                          </w:p>
                          <w:p w:rsidR="00AB6968" w:rsidRPr="005722A1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Saber realizar un análisis completo para la determinación de costos.</w:t>
                            </w:r>
                          </w:p>
                          <w:p w:rsidR="00AB6968" w:rsidRPr="005722A1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Saber realizar un análisis completo para la determinación de presupuestos</w:t>
                            </w:r>
                          </w:p>
                          <w:p w:rsidR="00981294" w:rsidRPr="00981294" w:rsidRDefault="00981294" w:rsidP="00981294">
                            <w:pPr>
                              <w:spacing w:after="20"/>
                              <w:ind w:left="851"/>
                              <w:jc w:val="both"/>
                              <w:rPr>
                                <w:spacing w:val="-15"/>
                                <w:sz w:val="8"/>
                                <w:szCs w:val="20"/>
                              </w:rPr>
                            </w:pPr>
                          </w:p>
                          <w:p w:rsidR="00D7659E" w:rsidRPr="009A453F" w:rsidRDefault="00B946D8" w:rsidP="004A7EEA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D7659E" w:rsidRPr="007B23DC">
                              <w:rPr>
                                <w:rFonts w:ascii="Arial Black" w:hAnsi="Arial Black"/>
                                <w:sz w:val="18"/>
                                <w:szCs w:val="18"/>
                              </w:rPr>
                              <w:t>Actitudinales/Valores:</w:t>
                            </w:r>
                            <w:r w:rsidR="00D7659E" w:rsidRPr="009A453F">
                              <w:rPr>
                                <w:sz w:val="20"/>
                                <w:szCs w:val="20"/>
                              </w:rPr>
                              <w:t xml:space="preserve"> (Saber ser)</w:t>
                            </w:r>
                          </w:p>
                          <w:p w:rsidR="00AB6968" w:rsidRPr="00AB6968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Adquirir conocimientos y experiencia de trabajos en empresas comerciales e industriales.</w:t>
                            </w:r>
                          </w:p>
                          <w:p w:rsidR="00AB6968" w:rsidRPr="00AB6968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Tener capacidad, y motivación, para trabajar en equipo.</w:t>
                            </w:r>
                          </w:p>
                          <w:p w:rsidR="00AB6968" w:rsidRPr="00AB6968" w:rsidRDefault="00AB6968" w:rsidP="00AB6968">
                            <w:pPr>
                              <w:numPr>
                                <w:ilvl w:val="0"/>
                                <w:numId w:val="12"/>
                              </w:numPr>
                              <w:tabs>
                                <w:tab w:val="clear" w:pos="1814"/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spacing w:val="-15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spacing w:val="-15"/>
                                <w:sz w:val="20"/>
                                <w:szCs w:val="20"/>
                              </w:rPr>
                              <w:t>Tener la capacidad de planificar y desarrollar, el trabajo a realizar.</w:t>
                            </w:r>
                          </w:p>
                          <w:p w:rsidR="00594680" w:rsidRDefault="0059468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-12.4pt;margin-top:12.9pt;width:378.65pt;height:319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" strokeweight="1pt">
                <v:textbox>
                  <w:txbxContent>
                    <w:p w:rsidR="00D7659E" w:rsidRPr="006270F5" w:rsidRDefault="003F1FB4" w:rsidP="00965F46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142"/>
                        </w:tabs>
                        <w:spacing w:after="40"/>
                        <w:ind w:left="284" w:hanging="284"/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</w:pP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JUSTIFICACIÓN</w:t>
                      </w:r>
                    </w:p>
                    <w:p w:rsidR="00AB6968" w:rsidRPr="00AB6968" w:rsidRDefault="003F1FB4" w:rsidP="00AB6968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spacing w:after="80"/>
                        <w:ind w:left="568" w:hanging="284"/>
                        <w:contextualSpacing w:val="0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Fundament</w:t>
                      </w:r>
                      <w:r w:rsidR="00835E8C">
                        <w:rPr>
                          <w:rFonts w:ascii="Arial Black" w:hAnsi="Arial Black"/>
                          <w:sz w:val="18"/>
                          <w:szCs w:val="18"/>
                        </w:rPr>
                        <w:t>o</w:t>
                      </w:r>
                      <w:r w:rsidRPr="007B23DC">
                        <w:rPr>
                          <w:rFonts w:ascii="Arial Black" w:hAnsi="Arial Black"/>
                          <w:b/>
                          <w:sz w:val="18"/>
                          <w:szCs w:val="18"/>
                        </w:rPr>
                        <w:t>.</w:t>
                      </w:r>
                      <w:r w:rsidRPr="007B23DC">
                        <w:rPr>
                          <w:rFonts w:ascii="Arial Black" w:hAnsi="Arial Black"/>
                          <w:b/>
                          <w:sz w:val="16"/>
                          <w:szCs w:val="16"/>
                        </w:rPr>
                        <w:t>-</w:t>
                      </w:r>
                      <w:r w:rsidRPr="005121EC"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AB6968" w:rsidRPr="00AB6968">
                        <w:rPr>
                          <w:spacing w:val="-15"/>
                          <w:sz w:val="20"/>
                          <w:szCs w:val="20"/>
                        </w:rPr>
                        <w:t>En la industria en general y dentro de la formación interdisciplinaria de los Ingenieros Químicos, se pretende capacitar al alumno en el cálculo de los costos para la correcta determinación del costo de producción a través del desarrollo de la identificación de los elementos que intervienen en el proceso de producción; así mismo capacitar en la elaboración de presupuestos como herramienta de gestión que permita determinar en forma anticipada la rentabilidad y liquidez de las operaciones a realizar en un periodo determinado.</w:t>
                      </w:r>
                    </w:p>
                    <w:p w:rsidR="00AB6968" w:rsidRPr="00AB6968" w:rsidRDefault="003F1FB4" w:rsidP="00AB6968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spacing w:after="120"/>
                        <w:ind w:left="568" w:hanging="284"/>
                        <w:contextualSpacing w:val="0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6270F5">
                        <w:rPr>
                          <w:rFonts w:ascii="Arial Black" w:hAnsi="Arial Black"/>
                          <w:sz w:val="18"/>
                          <w:szCs w:val="18"/>
                        </w:rPr>
                        <w:t>Sumilla.-</w:t>
                      </w:r>
                      <w:r w:rsidRPr="006270F5"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AB6968" w:rsidRPr="00AB6968">
                        <w:rPr>
                          <w:spacing w:val="-15"/>
                          <w:sz w:val="20"/>
                          <w:szCs w:val="20"/>
                        </w:rPr>
                        <w:t>Fundamentos de Contabilidad de costos: sus sistemas de información y control – sistemas de cotos por ordenes  especificas y por proceso. Determinación del punto de equilibrio, Presupuestos.</w:t>
                      </w:r>
                    </w:p>
                    <w:p w:rsidR="00091BAD" w:rsidRPr="006270F5" w:rsidRDefault="003F1FB4" w:rsidP="007B23DC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142"/>
                        </w:tabs>
                        <w:ind w:left="284" w:hanging="284"/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</w:pP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COMPETENCIAS</w:t>
                      </w:r>
                    </w:p>
                    <w:p w:rsidR="00D7659E" w:rsidRPr="00EE78F0" w:rsidRDefault="00B946D8" w:rsidP="00EE78F0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7" w:hanging="283"/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Swis721 Blk BT" w:hAnsi="Swis721 Blk BT"/>
                          <w:sz w:val="16"/>
                          <w:szCs w:val="16"/>
                        </w:rPr>
                        <w:t xml:space="preserve"> </w:t>
                      </w:r>
                      <w:r w:rsidR="00D7659E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Cognitivas</w:t>
                      </w:r>
                      <w:r w:rsidR="00D7659E" w:rsidRPr="007B23DC">
                        <w:rPr>
                          <w:rFonts w:ascii="Arial Black" w:hAnsi="Arial Black"/>
                          <w:b/>
                          <w:sz w:val="18"/>
                          <w:szCs w:val="18"/>
                        </w:rPr>
                        <w:t>:</w:t>
                      </w:r>
                      <w:r w:rsidR="00D7659E" w:rsidRPr="00EE78F0">
                        <w:rPr>
                          <w:sz w:val="20"/>
                          <w:szCs w:val="20"/>
                        </w:rPr>
                        <w:t xml:space="preserve"> (Saber)</w:t>
                      </w:r>
                    </w:p>
                    <w:p w:rsidR="00AB6968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196EE3">
                        <w:rPr>
                          <w:spacing w:val="-15"/>
                          <w:sz w:val="20"/>
                          <w:szCs w:val="20"/>
                        </w:rPr>
                        <w:t xml:space="preserve">Conocer </w:t>
                      </w:r>
                      <w:r>
                        <w:rPr>
                          <w:spacing w:val="-15"/>
                          <w:sz w:val="20"/>
                          <w:szCs w:val="20"/>
                        </w:rPr>
                        <w:t>las definiciones y conceptos de uso en la determinación de costos y presupuestos..</w:t>
                      </w:r>
                    </w:p>
                    <w:p w:rsidR="00AB6968" w:rsidRPr="00196EE3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196EE3">
                        <w:rPr>
                          <w:spacing w:val="-15"/>
                          <w:sz w:val="20"/>
                          <w:szCs w:val="20"/>
                        </w:rPr>
                        <w:t xml:space="preserve">Conocer  </w:t>
                      </w:r>
                      <w:r>
                        <w:rPr>
                          <w:spacing w:val="-15"/>
                          <w:sz w:val="20"/>
                          <w:szCs w:val="20"/>
                        </w:rPr>
                        <w:t>como se calcula los costos y presupuestos en una empresa.</w:t>
                      </w:r>
                    </w:p>
                    <w:p w:rsidR="00981294" w:rsidRPr="00981294" w:rsidRDefault="00981294" w:rsidP="00981294">
                      <w:pPr>
                        <w:spacing w:after="20"/>
                        <w:ind w:left="851"/>
                        <w:jc w:val="both"/>
                        <w:rPr>
                          <w:spacing w:val="-15"/>
                          <w:sz w:val="12"/>
                          <w:szCs w:val="20"/>
                        </w:rPr>
                      </w:pPr>
                    </w:p>
                    <w:p w:rsidR="00D7659E" w:rsidRPr="009A453F" w:rsidRDefault="00B946D8" w:rsidP="00EE78F0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7" w:hanging="283"/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="Swis721 Blk BT" w:hAnsi="Swis721 Blk BT"/>
                          <w:sz w:val="16"/>
                          <w:szCs w:val="16"/>
                        </w:rPr>
                        <w:t xml:space="preserve"> </w:t>
                      </w:r>
                      <w:r w:rsidR="00D7659E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Procedimentales/Instrumentales</w:t>
                      </w:r>
                      <w:r w:rsidR="00D7659E" w:rsidRPr="007B23DC">
                        <w:rPr>
                          <w:rFonts w:ascii="Arial Black" w:hAnsi="Arial Black"/>
                          <w:sz w:val="16"/>
                          <w:szCs w:val="16"/>
                        </w:rPr>
                        <w:t>:</w:t>
                      </w:r>
                      <w:r w:rsidR="00D7659E" w:rsidRPr="009A453F">
                        <w:rPr>
                          <w:sz w:val="20"/>
                          <w:szCs w:val="20"/>
                        </w:rPr>
                        <w:t xml:space="preserve"> (Saber hacer):</w:t>
                      </w:r>
                    </w:p>
                    <w:p w:rsidR="00AB6968" w:rsidRPr="00196EE3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>
                        <w:rPr>
                          <w:spacing w:val="-15"/>
                          <w:sz w:val="20"/>
                          <w:szCs w:val="20"/>
                        </w:rPr>
                        <w:t>Saber interpretar las definiciones relacionadas en el cálculo de los costos de una empresa.</w:t>
                      </w:r>
                    </w:p>
                    <w:p w:rsidR="00AB6968" w:rsidRPr="005722A1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AB6968">
                        <w:rPr>
                          <w:spacing w:val="-15"/>
                          <w:sz w:val="20"/>
                          <w:szCs w:val="20"/>
                        </w:rPr>
                        <w:t>Saber realizar un análisis completo para la determinación de costos.</w:t>
                      </w:r>
                    </w:p>
                    <w:p w:rsidR="00AB6968" w:rsidRPr="005722A1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AB6968">
                        <w:rPr>
                          <w:spacing w:val="-15"/>
                          <w:sz w:val="20"/>
                          <w:szCs w:val="20"/>
                        </w:rPr>
                        <w:t>Saber realizar un análisis completo para la determinación de presupuestos</w:t>
                      </w:r>
                    </w:p>
                    <w:p w:rsidR="00981294" w:rsidRPr="00981294" w:rsidRDefault="00981294" w:rsidP="00981294">
                      <w:pPr>
                        <w:spacing w:after="20"/>
                        <w:ind w:left="851"/>
                        <w:jc w:val="both"/>
                        <w:rPr>
                          <w:spacing w:val="-15"/>
                          <w:sz w:val="8"/>
                          <w:szCs w:val="20"/>
                        </w:rPr>
                      </w:pPr>
                    </w:p>
                    <w:p w:rsidR="00D7659E" w:rsidRPr="009A453F" w:rsidRDefault="00B946D8" w:rsidP="004A7EEA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7" w:hanging="283"/>
                        <w:contextualSpacing w:val="0"/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Swis721 Blk BT" w:hAnsi="Swis721 Blk BT"/>
                          <w:sz w:val="16"/>
                          <w:szCs w:val="16"/>
                        </w:rPr>
                        <w:t xml:space="preserve"> </w:t>
                      </w:r>
                      <w:r w:rsidR="00D7659E" w:rsidRPr="007B23DC">
                        <w:rPr>
                          <w:rFonts w:ascii="Arial Black" w:hAnsi="Arial Black"/>
                          <w:sz w:val="18"/>
                          <w:szCs w:val="18"/>
                        </w:rPr>
                        <w:t>Actitudinales/Valores:</w:t>
                      </w:r>
                      <w:r w:rsidR="00D7659E" w:rsidRPr="009A453F">
                        <w:rPr>
                          <w:sz w:val="20"/>
                          <w:szCs w:val="20"/>
                        </w:rPr>
                        <w:t xml:space="preserve"> (Saber ser)</w:t>
                      </w:r>
                    </w:p>
                    <w:p w:rsidR="00AB6968" w:rsidRPr="00AB6968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AB6968">
                        <w:rPr>
                          <w:spacing w:val="-15"/>
                          <w:sz w:val="20"/>
                          <w:szCs w:val="20"/>
                        </w:rPr>
                        <w:t>Adquirir conocimientos y experiencia de trabajos en empresas comerciales e industriales.</w:t>
                      </w:r>
                    </w:p>
                    <w:p w:rsidR="00AB6968" w:rsidRPr="00AB6968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AB6968">
                        <w:rPr>
                          <w:spacing w:val="-15"/>
                          <w:sz w:val="20"/>
                          <w:szCs w:val="20"/>
                        </w:rPr>
                        <w:t>Tener capacidad, y motivación, para trabajar en equipo.</w:t>
                      </w:r>
                    </w:p>
                    <w:p w:rsidR="00AB6968" w:rsidRPr="00AB6968" w:rsidRDefault="00AB6968" w:rsidP="00AB6968">
                      <w:pPr>
                        <w:numPr>
                          <w:ilvl w:val="0"/>
                          <w:numId w:val="12"/>
                        </w:numPr>
                        <w:tabs>
                          <w:tab w:val="clear" w:pos="1814"/>
                          <w:tab w:val="num" w:pos="-567"/>
                        </w:tabs>
                        <w:ind w:left="851" w:hanging="284"/>
                        <w:jc w:val="both"/>
                        <w:rPr>
                          <w:spacing w:val="-15"/>
                          <w:sz w:val="20"/>
                          <w:szCs w:val="20"/>
                        </w:rPr>
                      </w:pPr>
                      <w:r w:rsidRPr="00AB6968">
                        <w:rPr>
                          <w:spacing w:val="-15"/>
                          <w:sz w:val="20"/>
                          <w:szCs w:val="20"/>
                        </w:rPr>
                        <w:t>Tener la capacidad de planificar y desarrollar, el trabajo a realizar.</w:t>
                      </w:r>
                    </w:p>
                    <w:p w:rsidR="00594680" w:rsidRDefault="00594680"/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A8552A" w:rsidRDefault="00A8552A" w:rsidP="00A8552A">
      <w:pPr>
        <w:ind w:left="180"/>
        <w:rPr>
          <w:b/>
          <w:color w:val="0000FF"/>
          <w:sz w:val="20"/>
          <w:u w:val="single"/>
        </w:rPr>
      </w:pP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>
      <w:pPr>
        <w:ind w:left="-187"/>
      </w:pP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695DFA">
      <w:r>
        <w:rPr>
          <w:b/>
          <w:bCs/>
          <w:noProof/>
          <w:color w:val="000000"/>
          <w:sz w:val="16"/>
          <w:szCs w:val="16"/>
          <w:lang w:eastAsia="es-PE"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-36195</wp:posOffset>
                </wp:positionV>
                <wp:extent cx="4755515" cy="3228975"/>
                <wp:effectExtent l="9525" t="11430" r="6985" b="7620"/>
                <wp:wrapNone/>
                <wp:docPr id="7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5515" cy="3228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0C76" w:rsidRPr="006270F5" w:rsidRDefault="00F20C76" w:rsidP="001B48FF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142"/>
                              </w:tabs>
                              <w:spacing w:after="40"/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</w:pP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ESTRATEGIA</w:t>
                            </w:r>
                            <w:r w:rsidR="003F1FB4"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S</w:t>
                            </w: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 xml:space="preserve"> METODOLÓGICA</w:t>
                            </w:r>
                            <w:r w:rsidR="003F1FB4"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S</w:t>
                            </w: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:</w:t>
                            </w:r>
                          </w:p>
                          <w:p w:rsidR="006270F5" w:rsidRDefault="00935AA4" w:rsidP="006270F5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8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F20C76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M</w:t>
                            </w:r>
                            <w:r w:rsidR="00557509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é</w:t>
                            </w:r>
                            <w:r w:rsidR="00F20C76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todo</w:t>
                            </w:r>
                          </w:p>
                          <w:p w:rsidR="006270F5" w:rsidRPr="006270F5" w:rsidRDefault="006270F5" w:rsidP="006270F5">
                            <w:pPr>
                              <w:pStyle w:val="Prrafodelista"/>
                              <w:ind w:left="568"/>
                              <w:contextualSpacing w:val="0"/>
                              <w:jc w:val="both"/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</w:pPr>
                            <w:r w:rsidRPr="006270F5">
                              <w:rPr>
                                <w:sz w:val="20"/>
                              </w:rPr>
                              <w:t>Se usará básicamente método Heurístico;  complementando con métodos: inductivo, deductivo, analítico y sintético.</w:t>
                            </w:r>
                          </w:p>
                          <w:p w:rsidR="00F20C76" w:rsidRPr="004A77DF" w:rsidRDefault="00935AA4" w:rsidP="004A77DF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8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</w:pPr>
                            <w:r w:rsidRPr="009A4751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F20C76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Procedimientos</w:t>
                            </w:r>
                          </w:p>
                          <w:p w:rsidR="006270F5" w:rsidRDefault="006270F5" w:rsidP="006270F5">
                            <w:pPr>
                              <w:pStyle w:val="Sangradetextonormal"/>
                              <w:ind w:left="567" w:right="57"/>
                              <w:rPr>
                                <w:rFonts w:ascii="Times New Roman" w:hAnsi="Times New Roman"/>
                                <w:color w:val="000000"/>
                              </w:rPr>
                            </w:pPr>
                            <w:r w:rsidRPr="00FE4B04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</w:rPr>
                              <w:t xml:space="preserve">Actividad Docente.- </w:t>
                            </w:r>
                            <w:r w:rsidRPr="00FE4B04">
                              <w:rPr>
                                <w:rFonts w:ascii="Times New Roman" w:hAnsi="Times New Roman"/>
                              </w:rPr>
                              <w:t xml:space="preserve">Promueve y orienta la actividad dinámica de los alumnos en el proceso enseñanza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aprendizaje; seleccionando los medios y materiales apropiados, y, las actividades de trabajo académico y de investigación.</w:t>
                            </w:r>
                          </w:p>
                          <w:p w:rsidR="006270F5" w:rsidRDefault="006270F5" w:rsidP="006270F5">
                            <w:pPr>
                              <w:pStyle w:val="Sangradetextonormal"/>
                              <w:ind w:left="567" w:right="57"/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000000"/>
                              </w:rPr>
                            </w:pPr>
                            <w:r w:rsidRPr="003D5926">
                              <w:rPr>
                                <w:rFonts w:ascii="Times New Roman" w:hAnsi="Times New Roman"/>
                                <w:b/>
                                <w:i/>
                                <w:iCs/>
                                <w:color w:val="000000"/>
                              </w:rPr>
                              <w:t>Actividades del alumno.-</w:t>
                            </w:r>
                          </w:p>
                          <w:p w:rsidR="006270F5" w:rsidRPr="00415AE0" w:rsidRDefault="006270F5" w:rsidP="006270F5">
                            <w:pPr>
                              <w:pStyle w:val="Sangradetextonormal"/>
                              <w:numPr>
                                <w:ilvl w:val="0"/>
                                <w:numId w:val="20"/>
                              </w:numPr>
                              <w:tabs>
                                <w:tab w:val="clear" w:pos="720"/>
                                <w:tab w:val="num" w:pos="851"/>
                              </w:tabs>
                              <w:ind w:left="851" w:right="57" w:hanging="284"/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</w:pPr>
                            <w:r w:rsidRPr="003D5926">
                              <w:rPr>
                                <w:rFonts w:ascii="Times New Roman" w:hAnsi="Times New Roman"/>
                                <w:color w:val="000000"/>
                              </w:rPr>
                              <w:t>Participa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rá </w:t>
                            </w:r>
                            <w:r w:rsidRPr="003D5926">
                              <w:rPr>
                                <w:rFonts w:ascii="Times New Roman" w:hAnsi="Times New Roman"/>
                                <w:color w:val="000000"/>
                              </w:rPr>
                              <w:t>activa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mente </w:t>
                            </w:r>
                            <w:r w:rsidRPr="003D5926"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en 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todas </w:t>
                            </w:r>
                            <w:r w:rsidRPr="003D5926">
                              <w:rPr>
                                <w:rFonts w:ascii="Times New Roman" w:hAnsi="Times New Roman"/>
                                <w:color w:val="000000"/>
                              </w:rPr>
                              <w:t>las actividades de aprendizaje</w:t>
                            </w: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 xml:space="preserve"> indicadas.</w:t>
                            </w:r>
                          </w:p>
                          <w:p w:rsidR="006270F5" w:rsidRDefault="006270F5" w:rsidP="006270F5">
                            <w:pPr>
                              <w:pStyle w:val="Sangradetextonormal"/>
                              <w:numPr>
                                <w:ilvl w:val="0"/>
                                <w:numId w:val="20"/>
                              </w:numPr>
                              <w:tabs>
                                <w:tab w:val="clear" w:pos="720"/>
                                <w:tab w:val="num" w:pos="851"/>
                              </w:tabs>
                              <w:ind w:left="851" w:right="57" w:hanging="284"/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color w:val="000000"/>
                              </w:rPr>
                              <w:t>I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nteractuará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con el docente en torno a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integración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y desarrollo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de contenidos del curso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,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y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sus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diversas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aplicaci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ones.</w:t>
                            </w:r>
                          </w:p>
                          <w:p w:rsidR="006270F5" w:rsidRDefault="006270F5" w:rsidP="006270F5">
                            <w:pPr>
                              <w:pStyle w:val="Sangradetextonormal"/>
                              <w:numPr>
                                <w:ilvl w:val="0"/>
                                <w:numId w:val="20"/>
                              </w:numPr>
                              <w:tabs>
                                <w:tab w:val="clear" w:pos="720"/>
                                <w:tab w:val="num" w:pos="851"/>
                              </w:tabs>
                              <w:ind w:left="851" w:right="57" w:hanging="284"/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R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ealiza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rá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investigaciones documentales en biblioteca y en las bases electrónicas de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diferentes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 revistas internacionales.</w:t>
                            </w:r>
                          </w:p>
                          <w:p w:rsidR="006270F5" w:rsidRPr="006270F5" w:rsidRDefault="006270F5" w:rsidP="006270F5">
                            <w:pPr>
                              <w:pStyle w:val="Sangradetextonormal"/>
                              <w:numPr>
                                <w:ilvl w:val="0"/>
                                <w:numId w:val="20"/>
                              </w:numPr>
                              <w:tabs>
                                <w:tab w:val="clear" w:pos="720"/>
                                <w:tab w:val="num" w:pos="851"/>
                              </w:tabs>
                              <w:ind w:left="851" w:right="57" w:hanging="284"/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D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esarrollará l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o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s 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trabajos y </w:t>
                            </w:r>
                            <w:r w:rsidRPr="003D5926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>prácticas asignadas</w:t>
                            </w:r>
                            <w:r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, </w:t>
                            </w:r>
                            <w:r w:rsidRPr="006270F5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en forma individual y/o grupal según programa. </w:t>
                            </w:r>
                          </w:p>
                          <w:p w:rsidR="00F20C76" w:rsidRPr="004A77DF" w:rsidRDefault="00935AA4" w:rsidP="004A77DF">
                            <w:pPr>
                              <w:pStyle w:val="Prrafodelista"/>
                              <w:numPr>
                                <w:ilvl w:val="1"/>
                                <w:numId w:val="6"/>
                              </w:numPr>
                              <w:ind w:left="568" w:hanging="284"/>
                              <w:contextualSpacing w:val="0"/>
                              <w:jc w:val="both"/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Swis721 Blk BT" w:hAnsi="Swis721 Blk BT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D313E7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T</w:t>
                            </w:r>
                            <w:r w:rsidR="009118DD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é</w:t>
                            </w:r>
                            <w:r w:rsidR="00D313E7" w:rsidRPr="004A77DF">
                              <w:rPr>
                                <w:rFonts w:ascii="Arial Black" w:hAnsi="Arial Black"/>
                                <w:sz w:val="16"/>
                                <w:szCs w:val="16"/>
                              </w:rPr>
                              <w:t>cnicas</w:t>
                            </w:r>
                          </w:p>
                          <w:p w:rsidR="006270F5" w:rsidRPr="00AA0C6D" w:rsidRDefault="006270F5" w:rsidP="00AA0C6D">
                            <w:pPr>
                              <w:pStyle w:val="Sangradetextonormal"/>
                              <w:numPr>
                                <w:ilvl w:val="0"/>
                                <w:numId w:val="23"/>
                              </w:numPr>
                              <w:tabs>
                                <w:tab w:val="clear" w:pos="720"/>
                                <w:tab w:val="num" w:pos="851"/>
                              </w:tabs>
                              <w:ind w:right="57" w:hanging="153"/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</w:pPr>
                            <w:r w:rsidRPr="00AA0C6D">
                              <w:rPr>
                                <w:rFonts w:ascii="Times New Roman" w:hAnsi="Times New Roman"/>
                                <w:bCs/>
                                <w:szCs w:val="20"/>
                              </w:rPr>
                              <w:t xml:space="preserve">Técnicas expositivas y demostrativas, con dinámica grupal. Observación y Análisis de los eventos, interrelacionándolo apropiadamente con el Fundamento Teórico para una mejor percepción.  </w:t>
                            </w:r>
                          </w:p>
                          <w:p w:rsidR="00834043" w:rsidRPr="00834043" w:rsidRDefault="00834043" w:rsidP="00834043">
                            <w:pPr>
                              <w:spacing w:after="40"/>
                              <w:ind w:left="284"/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F20C76" w:rsidRPr="002150C4" w:rsidRDefault="00F20C76" w:rsidP="00F20C7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30" type="#_x0000_t202" style="position:absolute;margin-left:19.5pt;margin-top:-2.85pt;width:374.45pt;height:254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" strokeweight="1pt">
                <v:textbox>
                  <w:txbxContent>
                    <w:p w:rsidR="00F20C76" w:rsidRPr="006270F5" w:rsidRDefault="00F20C76" w:rsidP="001B48FF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142"/>
                        </w:tabs>
                        <w:spacing w:after="40"/>
                        <w:ind w:left="284" w:hanging="284"/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</w:pP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ESTRATEGIA</w:t>
                      </w:r>
                      <w:r w:rsidR="003F1FB4"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S</w:t>
                      </w: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 xml:space="preserve"> METODOLÓGICA</w:t>
                      </w:r>
                      <w:r w:rsidR="003F1FB4"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S</w:t>
                      </w: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:</w:t>
                      </w:r>
                    </w:p>
                    <w:p w:rsidR="006270F5" w:rsidRDefault="00935AA4" w:rsidP="006270F5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8" w:hanging="284"/>
                        <w:contextualSpacing w:val="0"/>
                        <w:jc w:val="both"/>
                        <w:rPr>
                          <w:rFonts w:ascii="Arial Black" w:hAnsi="Arial Black"/>
                          <w:sz w:val="16"/>
                          <w:szCs w:val="16"/>
                        </w:rPr>
                      </w:pPr>
                      <w:r>
                        <w:rPr>
                          <w:rFonts w:ascii="Swis721 Blk BT" w:hAnsi="Swis721 Blk BT"/>
                          <w:sz w:val="16"/>
                          <w:szCs w:val="16"/>
                        </w:rPr>
                        <w:t xml:space="preserve"> </w:t>
                      </w:r>
                      <w:r w:rsidR="00F20C76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M</w:t>
                      </w:r>
                      <w:r w:rsidR="00557509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é</w:t>
                      </w:r>
                      <w:r w:rsidR="00F20C76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todo</w:t>
                      </w:r>
                    </w:p>
                    <w:p w:rsidR="006270F5" w:rsidRPr="006270F5" w:rsidRDefault="006270F5" w:rsidP="006270F5">
                      <w:pPr>
                        <w:pStyle w:val="Prrafodelista"/>
                        <w:ind w:left="568"/>
                        <w:contextualSpacing w:val="0"/>
                        <w:jc w:val="both"/>
                        <w:rPr>
                          <w:rFonts w:ascii="Arial Black" w:hAnsi="Arial Black"/>
                          <w:sz w:val="16"/>
                          <w:szCs w:val="16"/>
                        </w:rPr>
                      </w:pPr>
                      <w:r w:rsidRPr="006270F5">
                        <w:rPr>
                          <w:sz w:val="20"/>
                        </w:rPr>
                        <w:t>Se usará básicamente método Heurístico;  complementando con métodos: inductivo, deductivo, analítico y sintético.</w:t>
                      </w:r>
                    </w:p>
                    <w:p w:rsidR="00F20C76" w:rsidRPr="004A77DF" w:rsidRDefault="00935AA4" w:rsidP="004A77DF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8" w:hanging="284"/>
                        <w:contextualSpacing w:val="0"/>
                        <w:jc w:val="both"/>
                        <w:rPr>
                          <w:rFonts w:ascii="Arial Black" w:hAnsi="Arial Black"/>
                          <w:sz w:val="16"/>
                          <w:szCs w:val="16"/>
                        </w:rPr>
                      </w:pPr>
                      <w:r w:rsidRPr="009A4751">
                        <w:rPr>
                          <w:rFonts w:ascii="Arial Black" w:hAnsi="Arial Black"/>
                          <w:sz w:val="16"/>
                          <w:szCs w:val="16"/>
                        </w:rPr>
                        <w:t xml:space="preserve"> </w:t>
                      </w:r>
                      <w:r w:rsidR="00F20C76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Procedimientos</w:t>
                      </w:r>
                    </w:p>
                    <w:p w:rsidR="006270F5" w:rsidRDefault="006270F5" w:rsidP="006270F5">
                      <w:pPr>
                        <w:pStyle w:val="Sangradetextonormal"/>
                        <w:ind w:left="567" w:right="57"/>
                        <w:rPr>
                          <w:rFonts w:ascii="Times New Roman" w:hAnsi="Times New Roman"/>
                          <w:color w:val="000000"/>
                        </w:rPr>
                      </w:pPr>
                      <w:r w:rsidRPr="00FE4B04">
                        <w:rPr>
                          <w:rFonts w:ascii="Times New Roman" w:hAnsi="Times New Roman"/>
                          <w:b/>
                          <w:i/>
                          <w:iCs/>
                        </w:rPr>
                        <w:t xml:space="preserve">Actividad Docente.- </w:t>
                      </w:r>
                      <w:r w:rsidRPr="00FE4B04">
                        <w:rPr>
                          <w:rFonts w:ascii="Times New Roman" w:hAnsi="Times New Roman"/>
                        </w:rPr>
                        <w:t xml:space="preserve">Promueve y orienta la actividad dinámica de los alumnos en el proceso enseñanza 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>aprendizaje; seleccionando los medios y materiales apropiados, y, las actividades de trabajo académico y de investigación.</w:t>
                      </w:r>
                    </w:p>
                    <w:p w:rsidR="006270F5" w:rsidRDefault="006270F5" w:rsidP="006270F5">
                      <w:pPr>
                        <w:pStyle w:val="Sangradetextonormal"/>
                        <w:ind w:left="567" w:right="57"/>
                        <w:rPr>
                          <w:rFonts w:ascii="Times New Roman" w:hAnsi="Times New Roman"/>
                          <w:b/>
                          <w:i/>
                          <w:iCs/>
                          <w:color w:val="000000"/>
                        </w:rPr>
                      </w:pPr>
                      <w:r w:rsidRPr="003D5926">
                        <w:rPr>
                          <w:rFonts w:ascii="Times New Roman" w:hAnsi="Times New Roman"/>
                          <w:b/>
                          <w:i/>
                          <w:iCs/>
                          <w:color w:val="000000"/>
                        </w:rPr>
                        <w:t>Actividades del alumno.-</w:t>
                      </w:r>
                    </w:p>
                    <w:p w:rsidR="006270F5" w:rsidRPr="00415AE0" w:rsidRDefault="006270F5" w:rsidP="006270F5">
                      <w:pPr>
                        <w:pStyle w:val="Sangradetextonormal"/>
                        <w:numPr>
                          <w:ilvl w:val="0"/>
                          <w:numId w:val="20"/>
                        </w:numPr>
                        <w:tabs>
                          <w:tab w:val="clear" w:pos="720"/>
                          <w:tab w:val="num" w:pos="851"/>
                        </w:tabs>
                        <w:ind w:left="851" w:right="57" w:hanging="284"/>
                        <w:rPr>
                          <w:rFonts w:ascii="Times New Roman" w:hAnsi="Times New Roman"/>
                          <w:bCs/>
                          <w:szCs w:val="20"/>
                        </w:rPr>
                      </w:pPr>
                      <w:r w:rsidRPr="003D5926">
                        <w:rPr>
                          <w:rFonts w:ascii="Times New Roman" w:hAnsi="Times New Roman"/>
                          <w:color w:val="000000"/>
                        </w:rPr>
                        <w:t>Participa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rá </w:t>
                      </w:r>
                      <w:r w:rsidRPr="003D5926">
                        <w:rPr>
                          <w:rFonts w:ascii="Times New Roman" w:hAnsi="Times New Roman"/>
                          <w:color w:val="000000"/>
                        </w:rPr>
                        <w:t>activa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mente </w:t>
                      </w:r>
                      <w:r w:rsidRPr="003D5926">
                        <w:rPr>
                          <w:rFonts w:ascii="Times New Roman" w:hAnsi="Times New Roman"/>
                          <w:color w:val="000000"/>
                        </w:rPr>
                        <w:t xml:space="preserve">en 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todas </w:t>
                      </w:r>
                      <w:r w:rsidRPr="003D5926">
                        <w:rPr>
                          <w:rFonts w:ascii="Times New Roman" w:hAnsi="Times New Roman"/>
                          <w:color w:val="000000"/>
                        </w:rPr>
                        <w:t>las actividades de aprendizaje</w:t>
                      </w:r>
                      <w:r>
                        <w:rPr>
                          <w:rFonts w:ascii="Times New Roman" w:hAnsi="Times New Roman"/>
                          <w:color w:val="000000"/>
                        </w:rPr>
                        <w:t xml:space="preserve"> indicadas.</w:t>
                      </w:r>
                    </w:p>
                    <w:p w:rsidR="006270F5" w:rsidRDefault="006270F5" w:rsidP="006270F5">
                      <w:pPr>
                        <w:pStyle w:val="Sangradetextonormal"/>
                        <w:numPr>
                          <w:ilvl w:val="0"/>
                          <w:numId w:val="20"/>
                        </w:numPr>
                        <w:tabs>
                          <w:tab w:val="clear" w:pos="720"/>
                          <w:tab w:val="num" w:pos="851"/>
                        </w:tabs>
                        <w:ind w:left="851" w:right="57" w:hanging="284"/>
                        <w:rPr>
                          <w:rFonts w:ascii="Times New Roman" w:hAnsi="Times New Roman"/>
                          <w:bCs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color w:val="000000"/>
                        </w:rPr>
                        <w:t>I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nteractuará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con el docente en torno a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integración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y desarrollo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de contenidos del curso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>,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y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sus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diversas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aplicaci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>ones.</w:t>
                      </w:r>
                    </w:p>
                    <w:p w:rsidR="006270F5" w:rsidRDefault="006270F5" w:rsidP="006270F5">
                      <w:pPr>
                        <w:pStyle w:val="Sangradetextonormal"/>
                        <w:numPr>
                          <w:ilvl w:val="0"/>
                          <w:numId w:val="20"/>
                        </w:numPr>
                        <w:tabs>
                          <w:tab w:val="clear" w:pos="720"/>
                          <w:tab w:val="num" w:pos="851"/>
                        </w:tabs>
                        <w:ind w:left="851" w:right="57" w:hanging="284"/>
                        <w:rPr>
                          <w:rFonts w:ascii="Times New Roman" w:hAnsi="Times New Roman"/>
                          <w:bCs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>R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ealiza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rá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investigaciones documentales en biblioteca y en las bases electrónicas de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diferentes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 revistas internacionales.</w:t>
                      </w:r>
                    </w:p>
                    <w:p w:rsidR="006270F5" w:rsidRPr="006270F5" w:rsidRDefault="006270F5" w:rsidP="006270F5">
                      <w:pPr>
                        <w:pStyle w:val="Sangradetextonormal"/>
                        <w:numPr>
                          <w:ilvl w:val="0"/>
                          <w:numId w:val="20"/>
                        </w:numPr>
                        <w:tabs>
                          <w:tab w:val="clear" w:pos="720"/>
                          <w:tab w:val="num" w:pos="851"/>
                        </w:tabs>
                        <w:ind w:left="851" w:right="57" w:hanging="284"/>
                        <w:rPr>
                          <w:rFonts w:ascii="Times New Roman" w:hAnsi="Times New Roman"/>
                          <w:bCs/>
                          <w:szCs w:val="20"/>
                        </w:rPr>
                      </w:pP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>D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esarrollará l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>o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s 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trabajos y </w:t>
                      </w:r>
                      <w:r w:rsidRPr="003D5926">
                        <w:rPr>
                          <w:rFonts w:ascii="Times New Roman" w:hAnsi="Times New Roman"/>
                          <w:bCs/>
                          <w:szCs w:val="20"/>
                        </w:rPr>
                        <w:t>prácticas asignadas</w:t>
                      </w:r>
                      <w:r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, </w:t>
                      </w:r>
                      <w:r w:rsidRPr="006270F5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en forma individual y/o grupal según programa. </w:t>
                      </w:r>
                    </w:p>
                    <w:p w:rsidR="00F20C76" w:rsidRPr="004A77DF" w:rsidRDefault="00935AA4" w:rsidP="004A77DF">
                      <w:pPr>
                        <w:pStyle w:val="Prrafodelista"/>
                        <w:numPr>
                          <w:ilvl w:val="1"/>
                          <w:numId w:val="6"/>
                        </w:numPr>
                        <w:ind w:left="568" w:hanging="284"/>
                        <w:contextualSpacing w:val="0"/>
                        <w:jc w:val="both"/>
                        <w:rPr>
                          <w:rFonts w:ascii="Arial Black" w:hAnsi="Arial Black"/>
                          <w:sz w:val="16"/>
                          <w:szCs w:val="16"/>
                        </w:rPr>
                      </w:pPr>
                      <w:r>
                        <w:rPr>
                          <w:rFonts w:ascii="Swis721 Blk BT" w:hAnsi="Swis721 Blk BT"/>
                          <w:sz w:val="16"/>
                          <w:szCs w:val="16"/>
                        </w:rPr>
                        <w:t xml:space="preserve"> </w:t>
                      </w:r>
                      <w:r w:rsidR="00D313E7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T</w:t>
                      </w:r>
                      <w:r w:rsidR="009118DD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é</w:t>
                      </w:r>
                      <w:r w:rsidR="00D313E7" w:rsidRPr="004A77DF">
                        <w:rPr>
                          <w:rFonts w:ascii="Arial Black" w:hAnsi="Arial Black"/>
                          <w:sz w:val="16"/>
                          <w:szCs w:val="16"/>
                        </w:rPr>
                        <w:t>cnicas</w:t>
                      </w:r>
                    </w:p>
                    <w:p w:rsidR="006270F5" w:rsidRPr="00AA0C6D" w:rsidRDefault="006270F5" w:rsidP="00AA0C6D">
                      <w:pPr>
                        <w:pStyle w:val="Sangradetextonormal"/>
                        <w:numPr>
                          <w:ilvl w:val="0"/>
                          <w:numId w:val="23"/>
                        </w:numPr>
                        <w:tabs>
                          <w:tab w:val="clear" w:pos="720"/>
                          <w:tab w:val="num" w:pos="851"/>
                        </w:tabs>
                        <w:ind w:right="57" w:hanging="153"/>
                        <w:rPr>
                          <w:rFonts w:ascii="Times New Roman" w:hAnsi="Times New Roman"/>
                          <w:bCs/>
                          <w:szCs w:val="20"/>
                        </w:rPr>
                      </w:pPr>
                      <w:r w:rsidRPr="00AA0C6D">
                        <w:rPr>
                          <w:rFonts w:ascii="Times New Roman" w:hAnsi="Times New Roman"/>
                          <w:bCs/>
                          <w:szCs w:val="20"/>
                        </w:rPr>
                        <w:t xml:space="preserve">Técnicas expositivas y demostrativas, con dinámica grupal. Observación y Análisis de los eventos, interrelacionándolo apropiadamente con el Fundamento Teórico para una mejor percepción.  </w:t>
                      </w:r>
                    </w:p>
                    <w:p w:rsidR="00834043" w:rsidRPr="00834043" w:rsidRDefault="00834043" w:rsidP="00834043">
                      <w:pPr>
                        <w:spacing w:after="40"/>
                        <w:ind w:left="284"/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</w:p>
                    <w:p w:rsidR="00F20C76" w:rsidRPr="002150C4" w:rsidRDefault="00F20C76" w:rsidP="00F20C76"/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695DFA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707640</wp:posOffset>
                </wp:positionH>
                <wp:positionV relativeFrom="paragraph">
                  <wp:posOffset>127000</wp:posOffset>
                </wp:positionV>
                <wp:extent cx="2291715" cy="3589655"/>
                <wp:effectExtent l="12065" t="12700" r="10795" b="762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1715" cy="3589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306AB" w:rsidRDefault="00AB6968" w:rsidP="00AB6968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b/>
                                <w:sz w:val="20"/>
                                <w:szCs w:val="20"/>
                              </w:rPr>
                              <w:t>Semana 03</w:t>
                            </w:r>
                            <w:r w:rsidR="008775E9">
                              <w:rPr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AB6968" w:rsidRPr="00AB6968" w:rsidRDefault="00AB6968" w:rsidP="00AB6968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Clasificación costos</w:t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1</w:t>
                            </w:r>
                          </w:p>
                          <w:p w:rsidR="00AB6968" w:rsidRPr="00390059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Clasificación   de los costos</w:t>
                            </w:r>
                          </w:p>
                          <w:p w:rsidR="00AB6968" w:rsidRPr="00390059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Ejercicios y problemas.</w:t>
                            </w:r>
                          </w:p>
                          <w:p w:rsidR="00AB6968" w:rsidRPr="00AB6968" w:rsidRDefault="00AB6968" w:rsidP="00AB6968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AB696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AB696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4].</w:t>
                            </w:r>
                          </w:p>
                          <w:p w:rsidR="0050236A" w:rsidRDefault="00AA0C6D" w:rsidP="0050236A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  <w:szCs w:val="20"/>
                              </w:rPr>
                              <w:t xml:space="preserve">Semana 04: </w:t>
                            </w:r>
                          </w:p>
                          <w:p w:rsidR="00541D6B" w:rsidRDefault="00541D6B" w:rsidP="00541D6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541D6B">
                              <w:rPr>
                                <w:b/>
                                <w:sz w:val="20"/>
                                <w:szCs w:val="20"/>
                              </w:rPr>
                              <w:t>Elementos del Costo</w:t>
                            </w:r>
                            <w:r w:rsidR="00AA0C6D" w:rsidRPr="00541D6B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1</w:t>
                            </w:r>
                          </w:p>
                          <w:p w:rsidR="00541D6B" w:rsidRPr="00390059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Materia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p</w:t>
                            </w: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rima.</w:t>
                            </w:r>
                          </w:p>
                          <w:p w:rsidR="00541D6B" w:rsidRPr="00390059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Mano de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o</w:t>
                            </w: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bra.</w:t>
                            </w:r>
                          </w:p>
                          <w:p w:rsidR="00541D6B" w:rsidRPr="00390059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Costos indirectos de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f</w:t>
                            </w: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abricación.</w:t>
                            </w:r>
                          </w:p>
                          <w:p w:rsidR="00541D6B" w:rsidRDefault="00541D6B" w:rsidP="00541D6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2],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4],</w:t>
                            </w:r>
                            <w:r w:rsidRPr="0096040F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AA0C6D" w:rsidRPr="00541D6B" w:rsidRDefault="00AA0C6D" w:rsidP="000B0D5B">
                            <w:pPr>
                              <w:tabs>
                                <w:tab w:val="left" w:pos="2520"/>
                              </w:tabs>
                              <w:rPr>
                                <w:color w:val="000000"/>
                                <w:sz w:val="2"/>
                                <w:szCs w:val="18"/>
                              </w:rPr>
                            </w:pPr>
                          </w:p>
                          <w:p w:rsidR="0050236A" w:rsidRDefault="00AA0C6D" w:rsidP="0050236A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</w:rPr>
                              <w:t>Semana 05:</w:t>
                            </w:r>
                          </w:p>
                          <w:p w:rsidR="00541D6B" w:rsidRPr="00F023AD" w:rsidRDefault="00541D6B" w:rsidP="00541D6B">
                            <w:pPr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Costeo y control de materiales</w:t>
                            </w:r>
                          </w:p>
                          <w:p w:rsidR="00AA0C6D" w:rsidRPr="0010767B" w:rsidRDefault="00AA0C6D" w:rsidP="0050236A">
                            <w:pPr>
                              <w:jc w:val="both"/>
                              <w:rPr>
                                <w:b/>
                                <w:sz w:val="2"/>
                              </w:rPr>
                            </w:pPr>
                            <w:r w:rsidRPr="0010767B">
                              <w:rPr>
                                <w:color w:val="000000" w:themeColor="text1"/>
                                <w:sz w:val="2"/>
                                <w:szCs w:val="20"/>
                              </w:rPr>
                              <w:tab/>
                            </w:r>
                            <w:r w:rsidRPr="0010767B">
                              <w:rPr>
                                <w:color w:val="000000" w:themeColor="text1"/>
                                <w:sz w:val="2"/>
                                <w:szCs w:val="20"/>
                              </w:rPr>
                              <w:tab/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1</w:t>
                            </w:r>
                          </w:p>
                          <w:p w:rsidR="00541D6B" w:rsidRPr="009072A2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072A2">
                              <w:rPr>
                                <w:color w:val="000000"/>
                                <w:sz w:val="20"/>
                                <w:szCs w:val="20"/>
                              </w:rPr>
                              <w:t>Contabilización de materiales</w:t>
                            </w:r>
                          </w:p>
                          <w:p w:rsidR="00541D6B" w:rsidRPr="009072A2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072A2">
                              <w:rPr>
                                <w:color w:val="000000"/>
                                <w:sz w:val="20"/>
                                <w:szCs w:val="20"/>
                              </w:rPr>
                              <w:t>Valuación de Inventarios.</w:t>
                            </w:r>
                          </w:p>
                          <w:p w:rsidR="00541D6B" w:rsidRPr="009072A2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072A2">
                              <w:rPr>
                                <w:color w:val="000000"/>
                                <w:sz w:val="20"/>
                                <w:szCs w:val="20"/>
                              </w:rPr>
                              <w:t>Comparación de métodos de inventario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31" type="#_x0000_t202" style="position:absolute;margin-left:213.2pt;margin-top:10pt;width:180.45pt;height:282.6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" strokeweight="1pt">
                <v:textbox>
                  <w:txbxContent>
                    <w:p w:rsidR="009306AB" w:rsidRDefault="00AB6968" w:rsidP="00AB6968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AB6968">
                        <w:rPr>
                          <w:b/>
                          <w:sz w:val="20"/>
                          <w:szCs w:val="20"/>
                        </w:rPr>
                        <w:t>Semana 03</w:t>
                      </w:r>
                      <w:r w:rsidR="008775E9">
                        <w:rPr>
                          <w:b/>
                          <w:sz w:val="20"/>
                          <w:szCs w:val="20"/>
                        </w:rPr>
                        <w:t>:</w:t>
                      </w:r>
                    </w:p>
                    <w:p w:rsidR="00AB6968" w:rsidRPr="00AB6968" w:rsidRDefault="00AB6968" w:rsidP="00AB6968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>Clasificación costos</w:t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1</w:t>
                      </w:r>
                    </w:p>
                    <w:p w:rsidR="00AB6968" w:rsidRPr="00390059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Clasificación   de los costos</w:t>
                      </w:r>
                    </w:p>
                    <w:p w:rsidR="00AB6968" w:rsidRPr="00390059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Ejercicios y problemas.</w:t>
                      </w:r>
                    </w:p>
                    <w:p w:rsidR="00AB6968" w:rsidRPr="00AB6968" w:rsidRDefault="00AB6968" w:rsidP="00AB6968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AB696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AB6968">
                        <w:rPr>
                          <w:color w:val="000000"/>
                          <w:sz w:val="18"/>
                          <w:szCs w:val="18"/>
                        </w:rPr>
                        <w:t>: [1], [2], [3], [4].</w:t>
                      </w:r>
                    </w:p>
                    <w:p w:rsidR="0050236A" w:rsidRDefault="00AA0C6D" w:rsidP="0050236A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  <w:szCs w:val="20"/>
                        </w:rPr>
                        <w:t xml:space="preserve">Semana 04: </w:t>
                      </w:r>
                    </w:p>
                    <w:p w:rsidR="00541D6B" w:rsidRDefault="00541D6B" w:rsidP="00541D6B">
                      <w:pPr>
                        <w:tabs>
                          <w:tab w:val="left" w:pos="2520"/>
                        </w:tabs>
                        <w:jc w:val="both"/>
                        <w:rPr>
                          <w:sz w:val="20"/>
                          <w:szCs w:val="20"/>
                        </w:rPr>
                      </w:pPr>
                      <w:r w:rsidRPr="00541D6B">
                        <w:rPr>
                          <w:b/>
                          <w:sz w:val="20"/>
                          <w:szCs w:val="20"/>
                        </w:rPr>
                        <w:t>Elementos del Costo</w:t>
                      </w:r>
                      <w:r w:rsidR="00AA0C6D" w:rsidRPr="00541D6B"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1</w:t>
                      </w:r>
                    </w:p>
                    <w:p w:rsidR="00541D6B" w:rsidRPr="00390059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 xml:space="preserve">Materia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p</w:t>
                      </w: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rima.</w:t>
                      </w:r>
                    </w:p>
                    <w:p w:rsidR="00541D6B" w:rsidRPr="00390059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 xml:space="preserve">Mano de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o</w:t>
                      </w: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bra.</w:t>
                      </w:r>
                    </w:p>
                    <w:p w:rsidR="00541D6B" w:rsidRPr="00390059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 xml:space="preserve">Costos indirectos de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f</w:t>
                      </w: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abricación.</w:t>
                      </w:r>
                    </w:p>
                    <w:p w:rsidR="00541D6B" w:rsidRDefault="00541D6B" w:rsidP="00541D6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2],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4],</w:t>
                      </w:r>
                      <w:r w:rsidRPr="0096040F">
                        <w:rPr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AA0C6D" w:rsidRPr="00541D6B" w:rsidRDefault="00AA0C6D" w:rsidP="000B0D5B">
                      <w:pPr>
                        <w:tabs>
                          <w:tab w:val="left" w:pos="2520"/>
                        </w:tabs>
                        <w:rPr>
                          <w:color w:val="000000"/>
                          <w:sz w:val="2"/>
                          <w:szCs w:val="18"/>
                        </w:rPr>
                      </w:pPr>
                    </w:p>
                    <w:p w:rsidR="0050236A" w:rsidRDefault="00AA0C6D" w:rsidP="0050236A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</w:rPr>
                        <w:t>Semana 05:</w:t>
                      </w:r>
                    </w:p>
                    <w:p w:rsidR="00541D6B" w:rsidRPr="00F023AD" w:rsidRDefault="00541D6B" w:rsidP="00541D6B">
                      <w:pPr>
                        <w:jc w:val="both"/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>Costeo y control de materiales</w:t>
                      </w:r>
                    </w:p>
                    <w:p w:rsidR="00AA0C6D" w:rsidRPr="0010767B" w:rsidRDefault="00AA0C6D" w:rsidP="0050236A">
                      <w:pPr>
                        <w:jc w:val="both"/>
                        <w:rPr>
                          <w:b/>
                          <w:sz w:val="2"/>
                        </w:rPr>
                      </w:pPr>
                      <w:r w:rsidRPr="0010767B">
                        <w:rPr>
                          <w:color w:val="000000" w:themeColor="text1"/>
                          <w:sz w:val="2"/>
                          <w:szCs w:val="20"/>
                        </w:rPr>
                        <w:tab/>
                      </w:r>
                      <w:r w:rsidRPr="0010767B">
                        <w:rPr>
                          <w:color w:val="000000" w:themeColor="text1"/>
                          <w:sz w:val="2"/>
                          <w:szCs w:val="20"/>
                        </w:rPr>
                        <w:tab/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1</w:t>
                      </w:r>
                    </w:p>
                    <w:p w:rsidR="00541D6B" w:rsidRPr="009072A2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9072A2">
                        <w:rPr>
                          <w:color w:val="000000"/>
                          <w:sz w:val="20"/>
                          <w:szCs w:val="20"/>
                        </w:rPr>
                        <w:t>Contabilización de materiales</w:t>
                      </w:r>
                    </w:p>
                    <w:p w:rsidR="00541D6B" w:rsidRPr="009072A2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9072A2">
                        <w:rPr>
                          <w:color w:val="000000"/>
                          <w:sz w:val="20"/>
                          <w:szCs w:val="20"/>
                        </w:rPr>
                        <w:t>Valuación de Inventarios.</w:t>
                      </w:r>
                    </w:p>
                    <w:p w:rsidR="00541D6B" w:rsidRPr="009072A2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9072A2">
                        <w:rPr>
                          <w:color w:val="000000"/>
                          <w:sz w:val="20"/>
                          <w:szCs w:val="20"/>
                        </w:rPr>
                        <w:t>Comparación de métodos de inventario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30505</wp:posOffset>
                </wp:positionH>
                <wp:positionV relativeFrom="paragraph">
                  <wp:posOffset>127000</wp:posOffset>
                </wp:positionV>
                <wp:extent cx="2432685" cy="3589655"/>
                <wp:effectExtent l="11430" t="12700" r="13335" b="7620"/>
                <wp:wrapNone/>
                <wp:docPr id="5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2685" cy="3589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63BC" w:rsidRDefault="00FD63BC" w:rsidP="003824C3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567"/>
                              </w:tabs>
                              <w:spacing w:after="120"/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</w:pP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CONTENIDO TEMÁTICO PROGRAMA</w:t>
                            </w:r>
                            <w:r w:rsidR="00D97C51"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DO</w:t>
                            </w:r>
                          </w:p>
                          <w:p w:rsidR="00D7659E" w:rsidRPr="00E063A0" w:rsidRDefault="00D7659E" w:rsidP="00FF5A0A">
                            <w:pPr>
                              <w:ind w:left="284" w:right="57" w:hanging="284"/>
                              <w:jc w:val="both"/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UNIDAD</w:t>
                            </w:r>
                            <w:r w:rsidR="00AB11BD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T</w:t>
                            </w:r>
                            <w:r w:rsidR="001B48FF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MÁT</w:t>
                            </w:r>
                            <w:r w:rsidR="00AB11BD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CA</w:t>
                            </w:r>
                            <w:r w:rsidR="00EC0C19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I</w:t>
                            </w: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FD3FCA" w:rsidRDefault="00FD3FCA" w:rsidP="00FD3FCA">
                            <w:pPr>
                              <w:tabs>
                                <w:tab w:val="left" w:pos="2520"/>
                              </w:tabs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CONTABILIDAD DE COSTOS</w:t>
                            </w:r>
                          </w:p>
                          <w:p w:rsidR="00AA0C6D" w:rsidRPr="000B0D5B" w:rsidRDefault="00AA0C6D" w:rsidP="00BB622F">
                            <w:pPr>
                              <w:tabs>
                                <w:tab w:val="left" w:pos="2520"/>
                              </w:tabs>
                              <w:rPr>
                                <w:rFonts w:ascii="Arial Black" w:hAnsi="Arial Black"/>
                                <w:color w:val="000000"/>
                                <w:sz w:val="10"/>
                                <w:szCs w:val="16"/>
                              </w:rPr>
                            </w:pPr>
                          </w:p>
                          <w:p w:rsidR="009306AB" w:rsidRDefault="00AA0C6D" w:rsidP="00BB622F">
                            <w:pPr>
                              <w:tabs>
                                <w:tab w:val="left" w:pos="1134"/>
                              </w:tabs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496738"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Semana 01:</w:t>
                            </w:r>
                          </w:p>
                          <w:p w:rsidR="00AA0C6D" w:rsidRPr="00603EDD" w:rsidRDefault="00AA0C6D" w:rsidP="00BB622F">
                            <w:pPr>
                              <w:tabs>
                                <w:tab w:val="left" w:pos="1134"/>
                              </w:tabs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496738"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>Introducción</w:t>
                            </w:r>
                            <w:r w:rsidR="00BB622F"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AB6968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color w:val="000000"/>
                                <w:sz w:val="20"/>
                                <w:szCs w:val="20"/>
                              </w:rPr>
                              <w:t>Importancia de los costos y presupuestos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AB6968" w:rsidRPr="00AB6968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color w:val="000000"/>
                                <w:sz w:val="20"/>
                                <w:szCs w:val="20"/>
                              </w:rPr>
                              <w:t>Sectores que intervienen en los costos.</w:t>
                            </w:r>
                          </w:p>
                          <w:p w:rsidR="00AB6968" w:rsidRPr="00D46D51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46D51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Clasificación de las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</w:t>
                            </w:r>
                            <w:r w:rsidRPr="00D46D51">
                              <w:rPr>
                                <w:color w:val="000000"/>
                                <w:sz w:val="20"/>
                                <w:szCs w:val="20"/>
                              </w:rPr>
                              <w:t>mpresas.</w:t>
                            </w:r>
                          </w:p>
                          <w:p w:rsidR="00AA0C6D" w:rsidRDefault="00AB6968" w:rsidP="009306AB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10767B">
                              <w:rPr>
                                <w:b/>
                                <w:sz w:val="20"/>
                                <w:szCs w:val="20"/>
                              </w:rPr>
                              <w:t>(</w:t>
                            </w:r>
                            <w:r w:rsidR="009306AB">
                              <w:rPr>
                                <w:b/>
                                <w:sz w:val="20"/>
                                <w:szCs w:val="20"/>
                              </w:rPr>
                              <w:t xml:space="preserve">Se </w:t>
                            </w:r>
                            <w:r w:rsidR="0010767B">
                              <w:rPr>
                                <w:b/>
                                <w:sz w:val="20"/>
                                <w:szCs w:val="20"/>
                              </w:rPr>
                              <w:t>Dej</w:t>
                            </w:r>
                            <w:r w:rsidR="009306AB">
                              <w:rPr>
                                <w:b/>
                                <w:sz w:val="20"/>
                                <w:szCs w:val="20"/>
                              </w:rPr>
                              <w:t>a</w:t>
                            </w:r>
                            <w:r w:rsidR="0010767B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AA0C6D" w:rsidRPr="00FE4B04">
                              <w:rPr>
                                <w:b/>
                                <w:sz w:val="20"/>
                                <w:szCs w:val="20"/>
                              </w:rPr>
                              <w:t>Trabajo N° 1</w:t>
                            </w:r>
                            <w:r w:rsidR="0010767B" w:rsidRPr="00FE4B04">
                              <w:rPr>
                                <w:b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AB6968" w:rsidRDefault="00AB6968" w:rsidP="0010767B">
                            <w:pPr>
                              <w:ind w:left="1134" w:hanging="1134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AB6968" w:rsidRPr="009306AB" w:rsidRDefault="00AB6968" w:rsidP="0010767B">
                            <w:pPr>
                              <w:ind w:left="1134" w:hanging="1134"/>
                              <w:rPr>
                                <w:b/>
                                <w:sz w:val="36"/>
                                <w:szCs w:val="20"/>
                              </w:rPr>
                            </w:pPr>
                          </w:p>
                          <w:p w:rsidR="009306AB" w:rsidRDefault="00AA0C6D" w:rsidP="0010767B">
                            <w:pPr>
                              <w:ind w:left="1134" w:hanging="1134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  <w:szCs w:val="20"/>
                              </w:rPr>
                              <w:t>Semana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E4B04">
                              <w:rPr>
                                <w:b/>
                                <w:sz w:val="20"/>
                                <w:szCs w:val="20"/>
                              </w:rPr>
                              <w:t xml:space="preserve">02: </w:t>
                            </w:r>
                          </w:p>
                          <w:p w:rsidR="00AA0C6D" w:rsidRPr="0010767B" w:rsidRDefault="00AB6968" w:rsidP="0010767B">
                            <w:pPr>
                              <w:ind w:left="1134" w:hanging="1134"/>
                              <w:rPr>
                                <w:sz w:val="4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Área de aplicación de los costos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ab/>
                            </w:r>
                            <w:r w:rsidR="00AA0C6D" w:rsidRPr="0010767B">
                              <w:rPr>
                                <w:sz w:val="4"/>
                              </w:rPr>
                              <w:tab/>
                            </w:r>
                            <w:r w:rsidR="00AA0C6D" w:rsidRPr="0010767B">
                              <w:rPr>
                                <w:sz w:val="4"/>
                              </w:rPr>
                              <w:tab/>
                            </w:r>
                          </w:p>
                          <w:p w:rsidR="00F62D05" w:rsidRDefault="00F62D05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1</w:t>
                            </w:r>
                          </w:p>
                          <w:p w:rsidR="00AB6968" w:rsidRPr="00390059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mpresas comerciales, industriales y de servicio.</w:t>
                            </w:r>
                          </w:p>
                          <w:p w:rsidR="00AB6968" w:rsidRPr="00390059" w:rsidRDefault="00AB6968" w:rsidP="00AB6968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Ejercicios y problemas.</w:t>
                            </w:r>
                          </w:p>
                          <w:p w:rsidR="00916C3F" w:rsidRPr="00A721C3" w:rsidRDefault="00AB6968" w:rsidP="00AB6968">
                            <w:pPr>
                              <w:tabs>
                                <w:tab w:val="left" w:pos="2520"/>
                              </w:tabs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B696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AB696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4]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2" type="#_x0000_t202" style="position:absolute;margin-left:18.15pt;margin-top:10pt;width:191.55pt;height:282.6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" strokeweight="1pt">
                <v:textbox>
                  <w:txbxContent>
                    <w:p w:rsidR="00FD63BC" w:rsidRDefault="00FD63BC" w:rsidP="003824C3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567"/>
                        </w:tabs>
                        <w:spacing w:after="120"/>
                        <w:ind w:left="284" w:hanging="284"/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</w:pP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CONTENIDO TEMÁTICO PROGRAMA</w:t>
                      </w:r>
                      <w:r w:rsidR="00D97C51"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DO</w:t>
                      </w:r>
                    </w:p>
                    <w:p w:rsidR="00D7659E" w:rsidRPr="00E063A0" w:rsidRDefault="00D7659E" w:rsidP="00FF5A0A">
                      <w:pPr>
                        <w:ind w:left="284" w:right="57" w:hanging="284"/>
                        <w:jc w:val="both"/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UNIDAD</w:t>
                      </w:r>
                      <w:r w:rsidR="00AB11BD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 xml:space="preserve"> T</w:t>
                      </w:r>
                      <w:r w:rsidR="001B48FF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EMÁT</w:t>
                      </w:r>
                      <w:r w:rsidR="00AB11BD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ICA</w:t>
                      </w:r>
                      <w:r w:rsidR="00EC0C19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 xml:space="preserve"> I</w:t>
                      </w: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FD3FCA" w:rsidRDefault="00FD3FCA" w:rsidP="00FD3FCA">
                      <w:pPr>
                        <w:tabs>
                          <w:tab w:val="left" w:pos="2520"/>
                        </w:tabs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CONTABILIDAD DE COSTOS</w:t>
                      </w:r>
                    </w:p>
                    <w:p w:rsidR="00AA0C6D" w:rsidRPr="000B0D5B" w:rsidRDefault="00AA0C6D" w:rsidP="00BB622F">
                      <w:pPr>
                        <w:tabs>
                          <w:tab w:val="left" w:pos="2520"/>
                        </w:tabs>
                        <w:rPr>
                          <w:rFonts w:ascii="Arial Black" w:hAnsi="Arial Black"/>
                          <w:color w:val="000000"/>
                          <w:sz w:val="10"/>
                          <w:szCs w:val="16"/>
                        </w:rPr>
                      </w:pPr>
                    </w:p>
                    <w:p w:rsidR="009306AB" w:rsidRDefault="00AA0C6D" w:rsidP="00BB622F">
                      <w:pPr>
                        <w:tabs>
                          <w:tab w:val="left" w:pos="1134"/>
                        </w:tabs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496738"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>Semana 01:</w:t>
                      </w:r>
                    </w:p>
                    <w:p w:rsidR="00AA0C6D" w:rsidRPr="00603EDD" w:rsidRDefault="00AA0C6D" w:rsidP="00BB622F">
                      <w:pPr>
                        <w:tabs>
                          <w:tab w:val="left" w:pos="1134"/>
                        </w:tabs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</w:pPr>
                      <w:r w:rsidRPr="00496738"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>Introducción</w:t>
                      </w:r>
                      <w:r w:rsidR="00BB622F"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</w:p>
                    <w:p w:rsidR="00AB6968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AB6968">
                        <w:rPr>
                          <w:color w:val="000000"/>
                          <w:sz w:val="20"/>
                          <w:szCs w:val="20"/>
                        </w:rPr>
                        <w:t>Importancia de los costos y presupuestos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.</w:t>
                      </w:r>
                    </w:p>
                    <w:p w:rsidR="00AB6968" w:rsidRPr="00AB6968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AB6968">
                        <w:rPr>
                          <w:color w:val="000000"/>
                          <w:sz w:val="20"/>
                          <w:szCs w:val="20"/>
                        </w:rPr>
                        <w:t>Sectores que intervienen en los costos.</w:t>
                      </w:r>
                    </w:p>
                    <w:p w:rsidR="00AB6968" w:rsidRPr="00D46D51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D46D51">
                        <w:rPr>
                          <w:color w:val="000000"/>
                          <w:sz w:val="20"/>
                          <w:szCs w:val="20"/>
                        </w:rPr>
                        <w:t xml:space="preserve">Clasificación de las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e</w:t>
                      </w:r>
                      <w:r w:rsidRPr="00D46D51">
                        <w:rPr>
                          <w:color w:val="000000"/>
                          <w:sz w:val="20"/>
                          <w:szCs w:val="20"/>
                        </w:rPr>
                        <w:t>mpresas.</w:t>
                      </w:r>
                    </w:p>
                    <w:p w:rsidR="00AA0C6D" w:rsidRDefault="00AB6968" w:rsidP="009306AB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10767B">
                        <w:rPr>
                          <w:b/>
                          <w:sz w:val="20"/>
                          <w:szCs w:val="20"/>
                        </w:rPr>
                        <w:t>(</w:t>
                      </w:r>
                      <w:r w:rsidR="009306AB">
                        <w:rPr>
                          <w:b/>
                          <w:sz w:val="20"/>
                          <w:szCs w:val="20"/>
                        </w:rPr>
                        <w:t xml:space="preserve">Se </w:t>
                      </w:r>
                      <w:r w:rsidR="0010767B">
                        <w:rPr>
                          <w:b/>
                          <w:sz w:val="20"/>
                          <w:szCs w:val="20"/>
                        </w:rPr>
                        <w:t>Dej</w:t>
                      </w:r>
                      <w:r w:rsidR="009306AB">
                        <w:rPr>
                          <w:b/>
                          <w:sz w:val="20"/>
                          <w:szCs w:val="20"/>
                        </w:rPr>
                        <w:t>a</w:t>
                      </w:r>
                      <w:r w:rsidR="0010767B"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="00AA0C6D" w:rsidRPr="00FE4B04">
                        <w:rPr>
                          <w:b/>
                          <w:sz w:val="20"/>
                          <w:szCs w:val="20"/>
                        </w:rPr>
                        <w:t>Trabajo N° 1</w:t>
                      </w:r>
                      <w:r w:rsidR="0010767B" w:rsidRPr="00FE4B04">
                        <w:rPr>
                          <w:b/>
                          <w:sz w:val="20"/>
                          <w:szCs w:val="20"/>
                        </w:rPr>
                        <w:t>)</w:t>
                      </w:r>
                    </w:p>
                    <w:p w:rsidR="00AB6968" w:rsidRDefault="00AB6968" w:rsidP="0010767B">
                      <w:pPr>
                        <w:ind w:left="1134" w:hanging="1134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AB6968" w:rsidRPr="009306AB" w:rsidRDefault="00AB6968" w:rsidP="0010767B">
                      <w:pPr>
                        <w:ind w:left="1134" w:hanging="1134"/>
                        <w:rPr>
                          <w:b/>
                          <w:sz w:val="36"/>
                          <w:szCs w:val="20"/>
                        </w:rPr>
                      </w:pPr>
                    </w:p>
                    <w:p w:rsidR="009306AB" w:rsidRDefault="00AA0C6D" w:rsidP="0010767B">
                      <w:pPr>
                        <w:ind w:left="1134" w:hanging="1134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  <w:szCs w:val="20"/>
                        </w:rPr>
                        <w:t>Semana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FE4B04">
                        <w:rPr>
                          <w:b/>
                          <w:sz w:val="20"/>
                          <w:szCs w:val="20"/>
                        </w:rPr>
                        <w:t xml:space="preserve">02: </w:t>
                      </w:r>
                    </w:p>
                    <w:p w:rsidR="00AA0C6D" w:rsidRPr="0010767B" w:rsidRDefault="00AB6968" w:rsidP="0010767B">
                      <w:pPr>
                        <w:ind w:left="1134" w:hanging="1134"/>
                        <w:rPr>
                          <w:sz w:val="4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Área de aplicación de los costos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ab/>
                      </w:r>
                      <w:r>
                        <w:rPr>
                          <w:b/>
                          <w:sz w:val="20"/>
                          <w:szCs w:val="20"/>
                        </w:rPr>
                        <w:tab/>
                      </w:r>
                      <w:r w:rsidR="00AA0C6D" w:rsidRPr="0010767B">
                        <w:rPr>
                          <w:sz w:val="4"/>
                        </w:rPr>
                        <w:tab/>
                      </w:r>
                      <w:r w:rsidR="00AA0C6D" w:rsidRPr="0010767B">
                        <w:rPr>
                          <w:sz w:val="4"/>
                        </w:rPr>
                        <w:tab/>
                      </w:r>
                    </w:p>
                    <w:p w:rsidR="00F62D05" w:rsidRDefault="00F62D05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1</w:t>
                      </w:r>
                    </w:p>
                    <w:p w:rsidR="00AB6968" w:rsidRPr="00390059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E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mpresas comerciales, industriales y de servicio.</w:t>
                      </w:r>
                    </w:p>
                    <w:p w:rsidR="00AB6968" w:rsidRPr="00390059" w:rsidRDefault="00AB6968" w:rsidP="00AB6968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Ejercicios y problemas.</w:t>
                      </w:r>
                    </w:p>
                    <w:p w:rsidR="00916C3F" w:rsidRPr="00A721C3" w:rsidRDefault="00AB6968" w:rsidP="00AB6968">
                      <w:pPr>
                        <w:tabs>
                          <w:tab w:val="left" w:pos="2520"/>
                        </w:tabs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AB696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AB6968">
                        <w:rPr>
                          <w:color w:val="000000"/>
                          <w:sz w:val="18"/>
                          <w:szCs w:val="18"/>
                        </w:rPr>
                        <w:t>: [1], [2], [4].</w:t>
                      </w:r>
                    </w:p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Pr="00A86118" w:rsidRDefault="003619EF">
      <w:pPr>
        <w:rPr>
          <w:sz w:val="20"/>
          <w:szCs w:val="20"/>
        </w:rPr>
      </w:pPr>
    </w:p>
    <w:p w:rsidR="003619EF" w:rsidRDefault="003619EF"/>
    <w:p w:rsidR="00F20C76" w:rsidRDefault="00F20C76"/>
    <w:p w:rsidR="00C16005" w:rsidRDefault="00C16005"/>
    <w:p w:rsidR="003619EF" w:rsidRDefault="003619EF"/>
    <w:p w:rsidR="003619EF" w:rsidRDefault="003619EF"/>
    <w:p w:rsidR="003619EF" w:rsidRDefault="00695DFA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271395</wp:posOffset>
                </wp:positionH>
                <wp:positionV relativeFrom="paragraph">
                  <wp:posOffset>-36195</wp:posOffset>
                </wp:positionV>
                <wp:extent cx="2376170" cy="6907530"/>
                <wp:effectExtent l="13970" t="11430" r="10160" b="15240"/>
                <wp:wrapNone/>
                <wp:docPr id="4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5140" w:rsidRDefault="000A5140" w:rsidP="000A5140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0A5140" w:rsidRDefault="000A5140" w:rsidP="000A5140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Semana 12: </w:t>
                            </w:r>
                          </w:p>
                          <w:p w:rsidR="000A5140" w:rsidRDefault="000A5140" w:rsidP="000A5140">
                            <w:pPr>
                              <w:tabs>
                                <w:tab w:val="left" w:pos="2520"/>
                              </w:tabs>
                              <w:ind w:left="142"/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 xml:space="preserve">Punto de Equilibrio productos </w:t>
                            </w:r>
                            <w:r w:rsidR="0064123B">
                              <w:rPr>
                                <w:b/>
                                <w:sz w:val="20"/>
                              </w:rPr>
                              <w:t>múltiples</w:t>
                            </w:r>
                            <w:r w:rsidRPr="00541D6B">
                              <w:rPr>
                                <w:b/>
                                <w:sz w:val="20"/>
                              </w:rPr>
                              <w:tab/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2</w:t>
                            </w:r>
                          </w:p>
                          <w:p w:rsidR="000A5140" w:rsidRPr="009306AB" w:rsidRDefault="000A5140" w:rsidP="000A5140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Limitaciones del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p</w:t>
                            </w: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unto de</w:t>
                            </w:r>
                            <w:r w:rsidRPr="00554BB4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equilibrio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0A5140" w:rsidRPr="000A5140" w:rsidRDefault="000A5140" w:rsidP="000A5140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Estudio de Casos</w:t>
                            </w:r>
                          </w:p>
                          <w:p w:rsidR="000A5140" w:rsidRPr="000A5140" w:rsidRDefault="000A5140" w:rsidP="000A5140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0A5140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0A5140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6].</w:t>
                            </w:r>
                          </w:p>
                          <w:p w:rsidR="000A5140" w:rsidRPr="000A5140" w:rsidRDefault="000A5140" w:rsidP="000A5140">
                            <w:pPr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C0313B" w:rsidRPr="00E063A0" w:rsidRDefault="00C0313B" w:rsidP="00C0313B">
                            <w:pPr>
                              <w:ind w:left="284" w:right="57" w:hanging="284"/>
                              <w:jc w:val="both"/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UNIDAD</w:t>
                            </w:r>
                            <w:r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TEMÁTICA III</w:t>
                            </w: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C0313B" w:rsidRDefault="00C0313B" w:rsidP="00C0313B">
                            <w:pPr>
                              <w:tabs>
                                <w:tab w:val="left" w:pos="2520"/>
                              </w:tabs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PRESUPUESTOS</w:t>
                            </w:r>
                          </w:p>
                          <w:p w:rsidR="00DA7C2F" w:rsidRDefault="00C0313B" w:rsidP="00C0313B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3</w:t>
                            </w:r>
                            <w:r w:rsidR="00DA7C2F"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: </w:t>
                            </w:r>
                          </w:p>
                          <w:p w:rsidR="00C0313B" w:rsidRDefault="00C0313B" w:rsidP="00C0313B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Presupuestos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  <w:t xml:space="preserve">  </w:t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2</w:t>
                            </w:r>
                          </w:p>
                          <w:p w:rsidR="00C0313B" w:rsidRPr="00375B10" w:rsidRDefault="00C0313B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El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p</w:t>
                            </w:r>
                            <w:r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resupuesto de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i</w:t>
                            </w:r>
                            <w:r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>ngresos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 y gastos.</w:t>
                            </w:r>
                          </w:p>
                          <w:p w:rsidR="00C0313B" w:rsidRPr="00375B10" w:rsidRDefault="00C0313B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>Otros presupuestos.</w:t>
                            </w:r>
                          </w:p>
                          <w:p w:rsidR="00C0313B" w:rsidRDefault="00C0313B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Caso de estudio 1: P</w:t>
                            </w:r>
                            <w:r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>resupuesto maestro.</w:t>
                            </w:r>
                          </w:p>
                          <w:p w:rsidR="000A5140" w:rsidRPr="0010767B" w:rsidRDefault="000A5140" w:rsidP="000A5140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520"/>
                              </w:tabs>
                              <w:ind w:left="284" w:hanging="142"/>
                              <w:jc w:val="both"/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</w:pPr>
                            <w:r w:rsidRPr="0010767B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 xml:space="preserve">Evaluación Oral </w:t>
                            </w:r>
                            <w:r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>2</w:t>
                            </w:r>
                            <w:r w:rsidRPr="00056AD1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>y avance Trabajo 2</w:t>
                            </w:r>
                            <w:r w:rsidRPr="0010767B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0313B" w:rsidRDefault="00C0313B" w:rsidP="00C0313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2]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4],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9306AB" w:rsidRDefault="00C0313B" w:rsidP="00C0313B">
                            <w:pPr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 w:rsidRPr="00F023AD">
                              <w:rPr>
                                <w:b/>
                                <w:sz w:val="20"/>
                              </w:rPr>
                              <w:t xml:space="preserve">Semana 14: </w:t>
                            </w:r>
                          </w:p>
                          <w:p w:rsidR="00C0313B" w:rsidRPr="00F023AD" w:rsidRDefault="00C0313B" w:rsidP="00C0313B">
                            <w:pPr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Presupuestos</w:t>
                            </w:r>
                            <w:r w:rsidRPr="00F023AD">
                              <w:rPr>
                                <w:b/>
                                <w:sz w:val="20"/>
                              </w:rPr>
                              <w:t xml:space="preserve"> (</w:t>
                            </w:r>
                            <w:r>
                              <w:rPr>
                                <w:b/>
                                <w:sz w:val="20"/>
                              </w:rPr>
                              <w:t>2</w:t>
                            </w:r>
                            <w:r w:rsidRPr="00F023AD">
                              <w:rPr>
                                <w:b/>
                                <w:sz w:val="20"/>
                              </w:rPr>
                              <w:t>)</w:t>
                            </w:r>
                            <w:r w:rsidRPr="00C428CE"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color w:val="000000" w:themeColor="text1"/>
                                <w:sz w:val="20"/>
                                <w:szCs w:val="20"/>
                              </w:rPr>
                              <w:tab/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2</w:t>
                            </w:r>
                          </w:p>
                          <w:p w:rsidR="00C0313B" w:rsidRDefault="00C8004E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Casos de estudio</w:t>
                            </w:r>
                            <w:r w:rsidR="00C0313B" w:rsidRPr="00375B10">
                              <w:rPr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 w:rsidR="000A5140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 Elaboración de Shampoo</w:t>
                            </w:r>
                          </w:p>
                          <w:p w:rsidR="00C0313B" w:rsidRDefault="00C0313B" w:rsidP="00C0313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2]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4],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C0313B" w:rsidRDefault="00C0313B" w:rsidP="00C0313B">
                            <w:pPr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 w:rsidRPr="00F023AD">
                              <w:rPr>
                                <w:b/>
                                <w:sz w:val="20"/>
                              </w:rPr>
                              <w:t xml:space="preserve">Semana 15: </w:t>
                            </w:r>
                          </w:p>
                          <w:p w:rsidR="00C0313B" w:rsidRDefault="00C0313B" w:rsidP="00C0313B">
                            <w:pPr>
                              <w:jc w:val="both"/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</w:pP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>Presentación</w:t>
                            </w:r>
                            <w:r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/Exposición </w:t>
                            </w: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>Trabajo</w:t>
                            </w:r>
                            <w:r w:rsidR="000A5140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N° </w:t>
                            </w:r>
                            <w:r w:rsidR="000A5140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  <w:p w:rsidR="00C414DD" w:rsidRDefault="005220A5" w:rsidP="000B0D5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bCs/>
                                <w:sz w:val="20"/>
                              </w:rPr>
                            </w:pPr>
                            <w:r w:rsidRPr="00F023AD">
                              <w:rPr>
                                <w:bCs/>
                                <w:sz w:val="20"/>
                              </w:rPr>
                              <w:t>Evaluación integral de la exposición.</w:t>
                            </w:r>
                          </w:p>
                          <w:p w:rsidR="0050236A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</w:rPr>
                              <w:t xml:space="preserve">Semana 16: </w:t>
                            </w:r>
                          </w:p>
                          <w:p w:rsidR="009612E7" w:rsidRPr="00141C10" w:rsidRDefault="009612E7" w:rsidP="009612E7">
                            <w:pPr>
                              <w:jc w:val="both"/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</w:pPr>
                            <w:r w:rsidRPr="00141C10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 xml:space="preserve">Evaluación Segundo </w:t>
                            </w:r>
                            <w:r w:rsidR="009D6485" w:rsidRPr="00141C10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>Parcial</w:t>
                            </w:r>
                            <w:r w:rsidRPr="00141C10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 xml:space="preserve"> EP2.</w:t>
                            </w:r>
                          </w:p>
                          <w:p w:rsidR="0050236A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Semana 17:</w:t>
                            </w:r>
                            <w:r w:rsidR="008775E9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8775E9" w:rsidRPr="008775E9">
                              <w:rPr>
                                <w:b/>
                                <w:sz w:val="20"/>
                              </w:rPr>
                              <w:t xml:space="preserve"> </w:t>
                            </w:r>
                          </w:p>
                          <w:p w:rsidR="00AA0C6D" w:rsidRPr="00FE4B04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Examen  Sustitutorio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3C68F3" w:rsidRDefault="003C68F3" w:rsidP="006B23DD">
                            <w:pPr>
                              <w:ind w:left="357" w:right="57" w:hanging="357"/>
                              <w:jc w:val="center"/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D5190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>Entrega de Notas</w:t>
                            </w:r>
                            <w:r w:rsidR="00A15560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Finales</w:t>
                            </w:r>
                          </w:p>
                          <w:p w:rsidR="00C414DD" w:rsidRPr="00F62D05" w:rsidRDefault="00C414DD" w:rsidP="00C414DD">
                            <w:pPr>
                              <w:ind w:left="284"/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 w:rsidR="00ED5190" w:rsidRPr="006270F5" w:rsidRDefault="00ED5190" w:rsidP="009118DD">
                            <w:pPr>
                              <w:numPr>
                                <w:ilvl w:val="0"/>
                                <w:numId w:val="6"/>
                              </w:numPr>
                              <w:tabs>
                                <w:tab w:val="num" w:pos="-567"/>
                              </w:tabs>
                              <w:ind w:left="284" w:hanging="284"/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6270F5">
                              <w:rPr>
                                <w:rFonts w:ascii="Swis721 BlkRnd BT" w:hAnsi="Swis721 BlkRnd BT"/>
                                <w:b/>
                                <w:sz w:val="18"/>
                                <w:szCs w:val="18"/>
                              </w:rPr>
                              <w:t>METODOLOGÍA</w:t>
                            </w:r>
                            <w:r w:rsidRPr="006270F5">
                              <w:rPr>
                                <w:rFonts w:ascii="Swis721 BlkRnd BT" w:hAnsi="Swis721 BlkRnd BT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DE EVALUACIÓN </w:t>
                            </w:r>
                          </w:p>
                          <w:p w:rsidR="0016351E" w:rsidRDefault="00ED5190" w:rsidP="009D6485">
                            <w:pPr>
                              <w:ind w:left="284" w:right="-108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43500">
                              <w:rPr>
                                <w:color w:val="000000"/>
                                <w:sz w:val="20"/>
                                <w:szCs w:val="20"/>
                              </w:rPr>
                              <w:t>E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s una acción consustancial al proceso educativo, sirve para valorar y medir los logros </w:t>
                            </w:r>
                            <w:r w:rsidR="00D97C51" w:rsidRPr="00D97C51">
                              <w:rPr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 xml:space="preserve">que garantizan </w:t>
                            </w:r>
                            <w:r w:rsidRPr="00D97C51">
                              <w:rPr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>el aprendizaje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</w:p>
                          <w:p w:rsidR="00ED5190" w:rsidRDefault="00ED5190" w:rsidP="009D6485">
                            <w:pPr>
                              <w:spacing w:after="40"/>
                              <w:ind w:left="284" w:right="-108"/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El </w:t>
                            </w:r>
                            <w:r w:rsidRPr="00D43500">
                              <w:rPr>
                                <w:color w:val="000000"/>
                                <w:sz w:val="20"/>
                                <w:szCs w:val="20"/>
                              </w:rPr>
                              <w:t>sistema</w:t>
                            </w:r>
                            <w:r>
                              <w:rPr>
                                <w:color w:val="000000"/>
                                <w:sz w:val="20"/>
                              </w:rPr>
                              <w:t xml:space="preserve"> de evaluación del estudiante es integral, dinámico  y permanent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33" type="#_x0000_t202" style="position:absolute;margin-left:178.85pt;margin-top:-2.85pt;width:187.1pt;height:543.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" strokeweight="1pt">
                <v:textbox>
                  <w:txbxContent>
                    <w:p w:rsidR="000A5140" w:rsidRDefault="000A5140" w:rsidP="000A5140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</w:p>
                    <w:p w:rsidR="000A5140" w:rsidRDefault="000A5140" w:rsidP="000A5140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 xml:space="preserve">Semana 12: </w:t>
                      </w:r>
                    </w:p>
                    <w:p w:rsidR="000A5140" w:rsidRDefault="000A5140" w:rsidP="000A5140">
                      <w:pPr>
                        <w:tabs>
                          <w:tab w:val="left" w:pos="2520"/>
                        </w:tabs>
                        <w:ind w:left="142"/>
                        <w:jc w:val="both"/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 xml:space="preserve">Punto de Equilibrio productos </w:t>
                      </w:r>
                      <w:r w:rsidR="0064123B">
                        <w:rPr>
                          <w:b/>
                          <w:sz w:val="20"/>
                        </w:rPr>
                        <w:t>múltiples</w:t>
                      </w:r>
                      <w:r w:rsidRPr="00541D6B">
                        <w:rPr>
                          <w:b/>
                          <w:sz w:val="20"/>
                        </w:rPr>
                        <w:tab/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2</w:t>
                      </w:r>
                    </w:p>
                    <w:p w:rsidR="000A5140" w:rsidRPr="009306AB" w:rsidRDefault="000A5140" w:rsidP="000A5140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 xml:space="preserve">Limitaciones del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p</w:t>
                      </w: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unto de</w:t>
                      </w:r>
                      <w:r w:rsidRPr="00554BB4">
                        <w:rPr>
                          <w:rFonts w:cs="Arial"/>
                          <w:sz w:val="18"/>
                          <w:szCs w:val="18"/>
                        </w:rPr>
                        <w:t xml:space="preserve"> equilibrio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.</w:t>
                      </w:r>
                    </w:p>
                    <w:p w:rsidR="000A5140" w:rsidRPr="000A5140" w:rsidRDefault="000A5140" w:rsidP="000A5140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cs="Arial"/>
                          <w:sz w:val="18"/>
                          <w:szCs w:val="18"/>
                        </w:rPr>
                        <w:t>Estudio de Casos</w:t>
                      </w:r>
                    </w:p>
                    <w:p w:rsidR="000A5140" w:rsidRPr="000A5140" w:rsidRDefault="000A5140" w:rsidP="000A5140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0A5140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0A5140">
                        <w:rPr>
                          <w:color w:val="000000"/>
                          <w:sz w:val="18"/>
                          <w:szCs w:val="18"/>
                        </w:rPr>
                        <w:t>: [1], [2], [3], [6].</w:t>
                      </w:r>
                    </w:p>
                    <w:p w:rsidR="000A5140" w:rsidRPr="000A5140" w:rsidRDefault="000A5140" w:rsidP="000A5140">
                      <w:pPr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</w:p>
                    <w:p w:rsidR="00C0313B" w:rsidRPr="00E063A0" w:rsidRDefault="00C0313B" w:rsidP="00C0313B">
                      <w:pPr>
                        <w:ind w:left="284" w:right="57" w:hanging="284"/>
                        <w:jc w:val="both"/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UNIDAD</w:t>
                      </w:r>
                      <w:r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 xml:space="preserve"> TEMÁTICA III</w:t>
                      </w: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C0313B" w:rsidRDefault="00C0313B" w:rsidP="00C0313B">
                      <w:pPr>
                        <w:tabs>
                          <w:tab w:val="left" w:pos="2520"/>
                        </w:tabs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PRESUPUESTOS</w:t>
                      </w:r>
                    </w:p>
                    <w:p w:rsidR="00DA7C2F" w:rsidRDefault="00C0313B" w:rsidP="00C0313B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3</w:t>
                      </w:r>
                      <w:r w:rsidR="00DA7C2F">
                        <w:rPr>
                          <w:b/>
                          <w:color w:val="000000"/>
                          <w:sz w:val="20"/>
                        </w:rPr>
                        <w:t xml:space="preserve">: </w:t>
                      </w:r>
                    </w:p>
                    <w:p w:rsidR="00C0313B" w:rsidRDefault="00C0313B" w:rsidP="00C0313B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Presupuestos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  <w:t xml:space="preserve">  </w:t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2</w:t>
                      </w:r>
                    </w:p>
                    <w:p w:rsidR="00C0313B" w:rsidRPr="00375B10" w:rsidRDefault="00C0313B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75B10">
                        <w:rPr>
                          <w:color w:val="000000"/>
                          <w:sz w:val="20"/>
                          <w:szCs w:val="20"/>
                        </w:rPr>
                        <w:t xml:space="preserve">El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p</w:t>
                      </w:r>
                      <w:r w:rsidRPr="00375B10">
                        <w:rPr>
                          <w:color w:val="000000"/>
                          <w:sz w:val="20"/>
                          <w:szCs w:val="20"/>
                        </w:rPr>
                        <w:t xml:space="preserve">resupuesto de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i</w:t>
                      </w:r>
                      <w:r w:rsidRPr="00375B10">
                        <w:rPr>
                          <w:color w:val="000000"/>
                          <w:sz w:val="20"/>
                          <w:szCs w:val="20"/>
                        </w:rPr>
                        <w:t>ngresos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 xml:space="preserve"> y gastos.</w:t>
                      </w:r>
                    </w:p>
                    <w:p w:rsidR="00C0313B" w:rsidRPr="00375B10" w:rsidRDefault="00C0313B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75B10">
                        <w:rPr>
                          <w:color w:val="000000"/>
                          <w:sz w:val="20"/>
                          <w:szCs w:val="20"/>
                        </w:rPr>
                        <w:t>Otros presupuestos.</w:t>
                      </w:r>
                    </w:p>
                    <w:p w:rsidR="00C0313B" w:rsidRDefault="00C0313B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Caso de estudio 1: P</w:t>
                      </w:r>
                      <w:r w:rsidRPr="00375B10">
                        <w:rPr>
                          <w:color w:val="000000"/>
                          <w:sz w:val="20"/>
                          <w:szCs w:val="20"/>
                        </w:rPr>
                        <w:t>resupuesto maestro.</w:t>
                      </w:r>
                    </w:p>
                    <w:p w:rsidR="000A5140" w:rsidRPr="0010767B" w:rsidRDefault="000A5140" w:rsidP="000A5140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tabs>
                          <w:tab w:val="left" w:pos="2520"/>
                        </w:tabs>
                        <w:ind w:left="284" w:hanging="142"/>
                        <w:jc w:val="both"/>
                        <w:rPr>
                          <w:i/>
                          <w:color w:val="00B050"/>
                          <w:sz w:val="20"/>
                          <w:szCs w:val="20"/>
                        </w:rPr>
                      </w:pPr>
                      <w:r w:rsidRPr="0010767B">
                        <w:rPr>
                          <w:i/>
                          <w:color w:val="00B050"/>
                          <w:sz w:val="20"/>
                          <w:szCs w:val="20"/>
                        </w:rPr>
                        <w:t xml:space="preserve">Evaluación Oral </w:t>
                      </w:r>
                      <w:r>
                        <w:rPr>
                          <w:i/>
                          <w:color w:val="00B050"/>
                          <w:sz w:val="20"/>
                          <w:szCs w:val="20"/>
                        </w:rPr>
                        <w:t>2</w:t>
                      </w:r>
                      <w:r w:rsidRPr="00056AD1">
                        <w:rPr>
                          <w:i/>
                          <w:color w:val="00B05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i/>
                          <w:color w:val="00B050"/>
                          <w:sz w:val="20"/>
                          <w:szCs w:val="20"/>
                        </w:rPr>
                        <w:t>y avance Trabajo 2</w:t>
                      </w:r>
                      <w:r w:rsidRPr="0010767B">
                        <w:rPr>
                          <w:i/>
                          <w:color w:val="00B050"/>
                          <w:sz w:val="20"/>
                          <w:szCs w:val="20"/>
                        </w:rPr>
                        <w:t>.</w:t>
                      </w:r>
                    </w:p>
                    <w:p w:rsidR="00C0313B" w:rsidRDefault="00C0313B" w:rsidP="00C0313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2]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4],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9306AB" w:rsidRDefault="00C0313B" w:rsidP="00C0313B">
                      <w:pPr>
                        <w:jc w:val="both"/>
                        <w:rPr>
                          <w:b/>
                          <w:sz w:val="20"/>
                        </w:rPr>
                      </w:pPr>
                      <w:r w:rsidRPr="00F023AD">
                        <w:rPr>
                          <w:b/>
                          <w:sz w:val="20"/>
                        </w:rPr>
                        <w:t xml:space="preserve">Semana 14: </w:t>
                      </w:r>
                    </w:p>
                    <w:p w:rsidR="00C0313B" w:rsidRPr="00F023AD" w:rsidRDefault="00C0313B" w:rsidP="00C0313B">
                      <w:pPr>
                        <w:jc w:val="both"/>
                        <w:rPr>
                          <w:b/>
                          <w:sz w:val="20"/>
                        </w:rPr>
                      </w:pPr>
                      <w:r>
                        <w:rPr>
                          <w:b/>
                          <w:sz w:val="20"/>
                        </w:rPr>
                        <w:t>Presupuestos</w:t>
                      </w:r>
                      <w:r w:rsidRPr="00F023AD">
                        <w:rPr>
                          <w:b/>
                          <w:sz w:val="20"/>
                        </w:rPr>
                        <w:t xml:space="preserve"> (</w:t>
                      </w:r>
                      <w:r>
                        <w:rPr>
                          <w:b/>
                          <w:sz w:val="20"/>
                        </w:rPr>
                        <w:t>2</w:t>
                      </w:r>
                      <w:r w:rsidRPr="00F023AD">
                        <w:rPr>
                          <w:b/>
                          <w:sz w:val="20"/>
                        </w:rPr>
                        <w:t>)</w:t>
                      </w:r>
                      <w:r w:rsidRPr="00C428CE"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b/>
                          <w:color w:val="000000" w:themeColor="text1"/>
                          <w:sz w:val="20"/>
                          <w:szCs w:val="20"/>
                        </w:rPr>
                        <w:tab/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2</w:t>
                      </w:r>
                    </w:p>
                    <w:p w:rsidR="00C0313B" w:rsidRDefault="00C8004E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Casos de estudio</w:t>
                      </w:r>
                      <w:r w:rsidR="00C0313B" w:rsidRPr="00375B10">
                        <w:rPr>
                          <w:color w:val="000000"/>
                          <w:sz w:val="20"/>
                          <w:szCs w:val="20"/>
                        </w:rPr>
                        <w:t>:</w:t>
                      </w:r>
                      <w:r w:rsidR="000A5140">
                        <w:rPr>
                          <w:color w:val="000000"/>
                          <w:sz w:val="20"/>
                          <w:szCs w:val="20"/>
                        </w:rPr>
                        <w:t xml:space="preserve"> Elaboración de Shampoo</w:t>
                      </w:r>
                    </w:p>
                    <w:p w:rsidR="00C0313B" w:rsidRDefault="00C0313B" w:rsidP="00C0313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2]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4],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C0313B" w:rsidRDefault="00C0313B" w:rsidP="00C0313B">
                      <w:pPr>
                        <w:jc w:val="both"/>
                        <w:rPr>
                          <w:b/>
                          <w:sz w:val="20"/>
                        </w:rPr>
                      </w:pPr>
                      <w:r w:rsidRPr="00F023AD">
                        <w:rPr>
                          <w:b/>
                          <w:sz w:val="20"/>
                        </w:rPr>
                        <w:t xml:space="preserve">Semana 15: </w:t>
                      </w:r>
                    </w:p>
                    <w:p w:rsidR="00C0313B" w:rsidRDefault="00C0313B" w:rsidP="00C0313B">
                      <w:pPr>
                        <w:jc w:val="both"/>
                        <w:rPr>
                          <w:b/>
                          <w:color w:val="002060"/>
                          <w:sz w:val="20"/>
                          <w:szCs w:val="20"/>
                        </w:rPr>
                      </w:pP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>Presentación</w:t>
                      </w:r>
                      <w:r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/Exposición </w:t>
                      </w: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>Trabajo</w:t>
                      </w:r>
                      <w:r w:rsidR="000A5140"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 </w:t>
                      </w: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N° </w:t>
                      </w:r>
                      <w:r w:rsidR="000A5140">
                        <w:rPr>
                          <w:b/>
                          <w:color w:val="002060"/>
                          <w:sz w:val="20"/>
                          <w:szCs w:val="20"/>
                        </w:rPr>
                        <w:t>2</w:t>
                      </w:r>
                    </w:p>
                    <w:p w:rsidR="00C414DD" w:rsidRDefault="005220A5" w:rsidP="000B0D5B">
                      <w:pPr>
                        <w:tabs>
                          <w:tab w:val="left" w:pos="2520"/>
                        </w:tabs>
                        <w:jc w:val="both"/>
                        <w:rPr>
                          <w:bCs/>
                          <w:sz w:val="20"/>
                        </w:rPr>
                      </w:pPr>
                      <w:r w:rsidRPr="00F023AD">
                        <w:rPr>
                          <w:bCs/>
                          <w:sz w:val="20"/>
                        </w:rPr>
                        <w:t>Evaluación integral de la exposición.</w:t>
                      </w:r>
                    </w:p>
                    <w:p w:rsidR="0050236A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</w:rPr>
                        <w:t xml:space="preserve">Semana 16: </w:t>
                      </w:r>
                    </w:p>
                    <w:p w:rsidR="009612E7" w:rsidRPr="00141C10" w:rsidRDefault="009612E7" w:rsidP="009612E7">
                      <w:pPr>
                        <w:jc w:val="both"/>
                        <w:rPr>
                          <w:b/>
                          <w:bCs/>
                          <w:color w:val="C00000"/>
                          <w:sz w:val="20"/>
                        </w:rPr>
                      </w:pPr>
                      <w:r w:rsidRPr="00141C10">
                        <w:rPr>
                          <w:b/>
                          <w:bCs/>
                          <w:color w:val="C00000"/>
                          <w:sz w:val="20"/>
                        </w:rPr>
                        <w:t xml:space="preserve">Evaluación Segundo </w:t>
                      </w:r>
                      <w:r w:rsidR="009D6485" w:rsidRPr="00141C10">
                        <w:rPr>
                          <w:b/>
                          <w:bCs/>
                          <w:color w:val="C00000"/>
                          <w:sz w:val="20"/>
                        </w:rPr>
                        <w:t>Parcial</w:t>
                      </w:r>
                      <w:r w:rsidRPr="00141C10">
                        <w:rPr>
                          <w:b/>
                          <w:bCs/>
                          <w:color w:val="C00000"/>
                          <w:sz w:val="20"/>
                        </w:rPr>
                        <w:t xml:space="preserve"> EP2.</w:t>
                      </w:r>
                    </w:p>
                    <w:p w:rsidR="0050236A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bCs/>
                          <w:sz w:val="20"/>
                          <w:szCs w:val="20"/>
                        </w:rPr>
                        <w:t>Semana 17:</w:t>
                      </w:r>
                      <w:r w:rsidR="008775E9">
                        <w:rPr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  <w:r w:rsidR="008775E9" w:rsidRPr="008775E9">
                        <w:rPr>
                          <w:b/>
                          <w:sz w:val="20"/>
                        </w:rPr>
                        <w:t xml:space="preserve"> </w:t>
                      </w:r>
                    </w:p>
                    <w:p w:rsidR="00AA0C6D" w:rsidRPr="00FE4B04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bCs/>
                          <w:sz w:val="20"/>
                          <w:szCs w:val="20"/>
                        </w:rPr>
                        <w:t>Examen  Sustitutorio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</w:p>
                    <w:p w:rsidR="003C68F3" w:rsidRDefault="003C68F3" w:rsidP="006B23DD">
                      <w:pPr>
                        <w:ind w:left="357" w:right="57" w:hanging="357"/>
                        <w:jc w:val="center"/>
                        <w:rPr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D5190">
                        <w:rPr>
                          <w:b/>
                          <w:color w:val="000000"/>
                          <w:sz w:val="20"/>
                          <w:szCs w:val="20"/>
                        </w:rPr>
                        <w:t>Entrega de Notas</w:t>
                      </w:r>
                      <w:r w:rsidR="00A15560">
                        <w:rPr>
                          <w:b/>
                          <w:color w:val="000000"/>
                          <w:sz w:val="20"/>
                          <w:szCs w:val="20"/>
                        </w:rPr>
                        <w:t xml:space="preserve"> Finales</w:t>
                      </w:r>
                    </w:p>
                    <w:p w:rsidR="00C414DD" w:rsidRPr="00F62D05" w:rsidRDefault="00C414DD" w:rsidP="00C414DD">
                      <w:pPr>
                        <w:ind w:left="284"/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</w:pPr>
                    </w:p>
                    <w:p w:rsidR="00ED5190" w:rsidRPr="006270F5" w:rsidRDefault="00ED5190" w:rsidP="009118DD">
                      <w:pPr>
                        <w:numPr>
                          <w:ilvl w:val="0"/>
                          <w:numId w:val="6"/>
                        </w:numPr>
                        <w:tabs>
                          <w:tab w:val="num" w:pos="-567"/>
                        </w:tabs>
                        <w:ind w:left="284" w:hanging="284"/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6270F5">
                        <w:rPr>
                          <w:rFonts w:ascii="Swis721 BlkRnd BT" w:hAnsi="Swis721 BlkRnd BT"/>
                          <w:b/>
                          <w:sz w:val="18"/>
                          <w:szCs w:val="18"/>
                        </w:rPr>
                        <w:t>METODOLOGÍA</w:t>
                      </w:r>
                      <w:r w:rsidRPr="006270F5">
                        <w:rPr>
                          <w:rFonts w:ascii="Swis721 BlkRnd BT" w:hAnsi="Swis721 BlkRnd BT"/>
                          <w:b/>
                          <w:color w:val="000000"/>
                          <w:sz w:val="18"/>
                          <w:szCs w:val="18"/>
                        </w:rPr>
                        <w:t xml:space="preserve"> DE EVALUACIÓN </w:t>
                      </w:r>
                    </w:p>
                    <w:p w:rsidR="0016351E" w:rsidRDefault="00ED5190" w:rsidP="009D6485">
                      <w:pPr>
                        <w:ind w:left="284" w:right="-108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D43500">
                        <w:rPr>
                          <w:color w:val="000000"/>
                          <w:sz w:val="20"/>
                          <w:szCs w:val="20"/>
                        </w:rPr>
                        <w:t>E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 xml:space="preserve">s una acción consustancial al proceso educativo, sirve para valorar y medir los logros </w:t>
                      </w:r>
                      <w:r w:rsidR="00D97C51" w:rsidRPr="00D97C51">
                        <w:rPr>
                          <w:b/>
                          <w:i/>
                          <w:color w:val="000000"/>
                          <w:sz w:val="20"/>
                          <w:szCs w:val="20"/>
                        </w:rPr>
                        <w:t xml:space="preserve">que garantizan </w:t>
                      </w:r>
                      <w:r w:rsidRPr="00D97C51">
                        <w:rPr>
                          <w:b/>
                          <w:i/>
                          <w:color w:val="000000"/>
                          <w:sz w:val="20"/>
                          <w:szCs w:val="20"/>
                        </w:rPr>
                        <w:t>el aprendizaje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</w:p>
                    <w:p w:rsidR="00ED5190" w:rsidRDefault="00ED5190" w:rsidP="009D6485">
                      <w:pPr>
                        <w:spacing w:after="40"/>
                        <w:ind w:left="284" w:right="-108"/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 xml:space="preserve">El </w:t>
                      </w:r>
                      <w:r w:rsidRPr="00D43500">
                        <w:rPr>
                          <w:color w:val="000000"/>
                          <w:sz w:val="20"/>
                          <w:szCs w:val="20"/>
                        </w:rPr>
                        <w:t>sistema</w:t>
                      </w:r>
                      <w:r>
                        <w:rPr>
                          <w:color w:val="000000"/>
                          <w:sz w:val="20"/>
                        </w:rPr>
                        <w:t xml:space="preserve"> de evaluación del estudiante es integral, dinámico  y permanent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-147955</wp:posOffset>
                </wp:positionH>
                <wp:positionV relativeFrom="paragraph">
                  <wp:posOffset>-36195</wp:posOffset>
                </wp:positionV>
                <wp:extent cx="2376170" cy="6907530"/>
                <wp:effectExtent l="13970" t="11430" r="10160" b="15240"/>
                <wp:wrapNone/>
                <wp:docPr id="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907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5140" w:rsidRDefault="000A5140" w:rsidP="00C0313B">
                            <w:pPr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C0313B" w:rsidRPr="009072A2" w:rsidRDefault="00C0313B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9072A2">
                              <w:rPr>
                                <w:color w:val="000000"/>
                                <w:sz w:val="20"/>
                                <w:szCs w:val="20"/>
                              </w:rPr>
                              <w:t>Ejercicios y problemas.</w:t>
                            </w:r>
                          </w:p>
                          <w:p w:rsidR="00C0313B" w:rsidRPr="0010767B" w:rsidRDefault="00C0313B" w:rsidP="00C0313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tabs>
                                <w:tab w:val="left" w:pos="2520"/>
                              </w:tabs>
                              <w:ind w:left="284" w:hanging="142"/>
                              <w:jc w:val="both"/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</w:pPr>
                            <w:r w:rsidRPr="0010767B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 xml:space="preserve">Evaluación Oral </w:t>
                            </w:r>
                            <w:r w:rsidR="009306AB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>1</w:t>
                            </w:r>
                            <w:r w:rsidR="00056AD1">
                              <w:rPr>
                                <w:i/>
                                <w:color w:val="00B050"/>
                                <w:sz w:val="20"/>
                                <w:szCs w:val="20"/>
                              </w:rPr>
                              <w:t xml:space="preserve"> y avance Trabajo 1</w:t>
                            </w:r>
                          </w:p>
                          <w:p w:rsidR="00C0313B" w:rsidRPr="00A721C3" w:rsidRDefault="00C0313B" w:rsidP="00C0313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41D6B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41D6B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3].</w:t>
                            </w:r>
                            <w:r w:rsidRPr="00A721C3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C0313B" w:rsidRDefault="00C0313B" w:rsidP="00541D6B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541D6B" w:rsidRDefault="00541D6B" w:rsidP="00541D6B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541D6B"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Semana 06: </w:t>
                            </w:r>
                          </w:p>
                          <w:p w:rsidR="00AA0C6D" w:rsidRDefault="00541D6B" w:rsidP="00541D6B">
                            <w:pPr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Costeo y control de mano de obra  </w:t>
                            </w:r>
                          </w:p>
                          <w:p w:rsidR="00541D6B" w:rsidRPr="00390059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Sistemas utilizados pago de salarios</w:t>
                            </w:r>
                          </w:p>
                          <w:p w:rsidR="00541D6B" w:rsidRPr="00390059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90059">
                              <w:rPr>
                                <w:color w:val="000000"/>
                                <w:sz w:val="20"/>
                                <w:szCs w:val="20"/>
                              </w:rPr>
                              <w:t>Contabilización de cargas sociales.</w:t>
                            </w:r>
                          </w:p>
                          <w:p w:rsidR="00541D6B" w:rsidRPr="003F4F4B" w:rsidRDefault="00541D6B" w:rsidP="00541D6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8"/>
                                <w:szCs w:val="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2],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4],</w:t>
                            </w:r>
                            <w:r w:rsidRPr="0096040F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C414DD" w:rsidRDefault="00C414DD" w:rsidP="00AA0C6D">
                            <w:pPr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  <w:p w:rsidR="0050236A" w:rsidRDefault="00AA0C6D" w:rsidP="0010767B">
                            <w:pPr>
                              <w:ind w:left="1134" w:hanging="1134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</w:rPr>
                              <w:t xml:space="preserve">Semana 07: </w:t>
                            </w:r>
                            <w:r w:rsidR="0010767B">
                              <w:rPr>
                                <w:b/>
                                <w:sz w:val="20"/>
                              </w:rPr>
                              <w:tab/>
                            </w:r>
                          </w:p>
                          <w:p w:rsidR="00541D6B" w:rsidRDefault="00541D6B" w:rsidP="0010767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</w:rPr>
                              <w:t>Costeo y control de Costos indirectos de fabricación</w:t>
                            </w: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541D6B" w:rsidRPr="00554BB4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stado de costo de f</w:t>
                            </w: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abricación, producción  y de ventas.</w:t>
                            </w:r>
                          </w:p>
                          <w:p w:rsidR="00541D6B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Estado de Ganancias y pérdidas.</w:t>
                            </w:r>
                          </w:p>
                          <w:p w:rsidR="00541D6B" w:rsidRDefault="00541D6B" w:rsidP="00541D6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5D2858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2],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5],</w:t>
                            </w:r>
                            <w:r w:rsidRPr="0096040F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5D2858">
                              <w:rPr>
                                <w:color w:val="000000"/>
                                <w:sz w:val="18"/>
                                <w:szCs w:val="18"/>
                              </w:rPr>
                              <w:t>[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6].</w:t>
                            </w:r>
                          </w:p>
                          <w:p w:rsidR="00AA0C6D" w:rsidRPr="009306AB" w:rsidRDefault="00AA0C6D" w:rsidP="00AA0C6D">
                            <w:pPr>
                              <w:jc w:val="both"/>
                              <w:rPr>
                                <w:bCs/>
                                <w:sz w:val="22"/>
                                <w:szCs w:val="8"/>
                              </w:rPr>
                            </w:pPr>
                          </w:p>
                          <w:p w:rsidR="0050236A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Semana 08</w:t>
                            </w:r>
                            <w:r w:rsidR="008775E9">
                              <w:rPr>
                                <w:b/>
                                <w:sz w:val="20"/>
                                <w:szCs w:val="20"/>
                              </w:rPr>
                              <w:t xml:space="preserve">: </w:t>
                            </w:r>
                          </w:p>
                          <w:p w:rsidR="009612E7" w:rsidRDefault="009612E7" w:rsidP="009612E7">
                            <w:pPr>
                              <w:jc w:val="both"/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</w:pPr>
                            <w:r w:rsidRPr="000B0D5B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 xml:space="preserve">Evaluación </w:t>
                            </w:r>
                            <w:r w:rsidR="005B79CC" w:rsidRPr="000B0D5B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>Primer</w:t>
                            </w:r>
                            <w:r w:rsidRPr="000B0D5B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 xml:space="preserve"> </w:t>
                            </w:r>
                            <w:r w:rsidR="009D6485" w:rsidRPr="000B0D5B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>Parcial</w:t>
                            </w:r>
                            <w:r w:rsidRPr="000B0D5B">
                              <w:rPr>
                                <w:b/>
                                <w:bCs/>
                                <w:color w:val="C00000"/>
                                <w:sz w:val="20"/>
                              </w:rPr>
                              <w:t xml:space="preserve"> EP1.</w:t>
                            </w:r>
                          </w:p>
                          <w:p w:rsidR="009306AB" w:rsidRPr="009306AB" w:rsidRDefault="009306AB" w:rsidP="009612E7">
                            <w:pPr>
                              <w:jc w:val="both"/>
                              <w:rPr>
                                <w:b/>
                                <w:bCs/>
                                <w:color w:val="C00000"/>
                              </w:rPr>
                            </w:pPr>
                          </w:p>
                          <w:p w:rsidR="00AA0C6D" w:rsidRPr="000B0D5B" w:rsidRDefault="00AA0C6D" w:rsidP="00AA0C6D">
                            <w:pPr>
                              <w:jc w:val="both"/>
                              <w:rPr>
                                <w:b/>
                                <w:sz w:val="6"/>
                                <w:szCs w:val="20"/>
                              </w:rPr>
                            </w:pPr>
                          </w:p>
                          <w:p w:rsidR="0050236A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  <w:szCs w:val="20"/>
                              </w:rPr>
                              <w:t xml:space="preserve">Semana 09: </w:t>
                            </w:r>
                          </w:p>
                          <w:p w:rsidR="00541D6B" w:rsidRDefault="00541D6B" w:rsidP="00541D6B">
                            <w:pPr>
                              <w:jc w:val="both"/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</w:pP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>Presentación</w:t>
                            </w:r>
                            <w:r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/Exposición </w:t>
                            </w:r>
                            <w:r w:rsidRPr="0010767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 xml:space="preserve">Trabajo N° </w:t>
                            </w:r>
                            <w:r w:rsidR="009306AB">
                              <w:rPr>
                                <w:b/>
                                <w:color w:val="002060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  <w:p w:rsidR="009D6E50" w:rsidRDefault="009D6E50" w:rsidP="009D6E50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Evaluación integral Parte 1</w:t>
                            </w:r>
                          </w:p>
                          <w:p w:rsidR="0050236A" w:rsidRPr="00C414DD" w:rsidRDefault="0050236A" w:rsidP="00AA0C6D">
                            <w:pPr>
                              <w:rPr>
                                <w:color w:val="000000"/>
                                <w:sz w:val="22"/>
                                <w:szCs w:val="18"/>
                              </w:rPr>
                            </w:pPr>
                          </w:p>
                          <w:p w:rsidR="009306AB" w:rsidRPr="009306AB" w:rsidRDefault="009306AB" w:rsidP="00541D6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32"/>
                                <w:szCs w:val="18"/>
                              </w:rPr>
                            </w:pPr>
                          </w:p>
                          <w:p w:rsidR="00541D6B" w:rsidRPr="00E063A0" w:rsidRDefault="00541D6B" w:rsidP="00541D6B">
                            <w:pPr>
                              <w:ind w:left="284" w:right="57" w:hanging="284"/>
                              <w:jc w:val="both"/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UNIDAD</w:t>
                            </w:r>
                            <w:r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TEMÁTICA II</w:t>
                            </w:r>
                            <w:r w:rsidRPr="00E063A0">
                              <w:rPr>
                                <w:rFonts w:ascii="Comic Sans MS" w:hAnsi="Comic Sans MS" w:cs="Tahoma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541D6B" w:rsidRDefault="00541D6B" w:rsidP="00541D6B">
                            <w:pPr>
                              <w:tabs>
                                <w:tab w:val="left" w:pos="2520"/>
                              </w:tabs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PUNTO DE EQUILIBRIO</w:t>
                            </w:r>
                          </w:p>
                          <w:p w:rsidR="009D6E50" w:rsidRDefault="009D6E50" w:rsidP="00541D6B">
                            <w:pPr>
                              <w:tabs>
                                <w:tab w:val="left" w:pos="2520"/>
                              </w:tabs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:rsidR="0050236A" w:rsidRDefault="00AA0C6D" w:rsidP="00AA0C6D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FE4B04">
                              <w:rPr>
                                <w:b/>
                                <w:sz w:val="20"/>
                              </w:rPr>
                              <w:t>Semana 1</w:t>
                            </w:r>
                            <w:r w:rsidR="000A5140">
                              <w:rPr>
                                <w:b/>
                                <w:sz w:val="20"/>
                              </w:rPr>
                              <w:t>0</w:t>
                            </w:r>
                            <w:r w:rsidRPr="00FE4B04">
                              <w:rPr>
                                <w:b/>
                                <w:sz w:val="20"/>
                              </w:rPr>
                              <w:t xml:space="preserve">: </w:t>
                            </w:r>
                          </w:p>
                          <w:p w:rsidR="00541D6B" w:rsidRDefault="00541D6B" w:rsidP="00541D6B">
                            <w:pPr>
                              <w:tabs>
                                <w:tab w:val="left" w:pos="2520"/>
                              </w:tabs>
                              <w:ind w:left="142"/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 w:rsidRPr="00541D6B">
                              <w:rPr>
                                <w:b/>
                                <w:sz w:val="20"/>
                              </w:rPr>
                              <w:t>Punto de Equilibrio</w:t>
                            </w:r>
                            <w:r w:rsidRPr="00541D6B">
                              <w:rPr>
                                <w:b/>
                                <w:sz w:val="20"/>
                              </w:rPr>
                              <w:tab/>
                            </w:r>
                          </w:p>
                          <w:p w:rsidR="00541D6B" w:rsidRPr="00554BB4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Análisis del Punto de Equilibrio.</w:t>
                            </w:r>
                          </w:p>
                          <w:p w:rsidR="00541D6B" w:rsidRDefault="00541D6B" w:rsidP="00541D6B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Análisis del Costo-Volumen-Utilidad.</w:t>
                            </w:r>
                          </w:p>
                          <w:p w:rsidR="000A5140" w:rsidRPr="000A5140" w:rsidRDefault="000A5140" w:rsidP="000A5140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0A5140">
                              <w:rPr>
                                <w:b/>
                                <w:sz w:val="20"/>
                                <w:szCs w:val="20"/>
                              </w:rPr>
                              <w:t>(Se Deja Trabajo N° 2)</w:t>
                            </w:r>
                          </w:p>
                          <w:p w:rsidR="009306AB" w:rsidRPr="009306AB" w:rsidRDefault="009306AB" w:rsidP="009306AB">
                            <w:pPr>
                              <w:tabs>
                                <w:tab w:val="left" w:pos="2520"/>
                              </w:tabs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9306AB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9306AB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6].</w:t>
                            </w:r>
                          </w:p>
                          <w:p w:rsidR="00541D6B" w:rsidRDefault="00541D6B" w:rsidP="009306AB">
                            <w:pPr>
                              <w:pStyle w:val="Prrafodelista"/>
                              <w:ind w:left="284"/>
                              <w:jc w:val="both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0A5140" w:rsidRDefault="000A5140" w:rsidP="000A5140">
                            <w:pPr>
                              <w:jc w:val="both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Semana 11: </w:t>
                            </w:r>
                          </w:p>
                          <w:p w:rsidR="000A5140" w:rsidRDefault="000A5140" w:rsidP="000A5140">
                            <w:pPr>
                              <w:tabs>
                                <w:tab w:val="left" w:pos="2520"/>
                              </w:tabs>
                              <w:ind w:left="142"/>
                              <w:jc w:val="both"/>
                              <w:rPr>
                                <w:b/>
                                <w:sz w:val="20"/>
                              </w:rPr>
                            </w:pPr>
                            <w:r w:rsidRPr="00541D6B">
                              <w:rPr>
                                <w:b/>
                                <w:sz w:val="20"/>
                              </w:rPr>
                              <w:t>Punto de Equilibrio</w:t>
                            </w:r>
                            <w:r w:rsidRPr="00541D6B">
                              <w:rPr>
                                <w:b/>
                                <w:sz w:val="20"/>
                              </w:rPr>
                              <w:tab/>
                            </w:r>
                          </w:p>
                          <w:p w:rsidR="00F62D05" w:rsidRDefault="00F62D05" w:rsidP="00F62D05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Exposición calificada avance de Trabajo 2</w:t>
                            </w:r>
                          </w:p>
                          <w:p w:rsidR="000A5140" w:rsidRPr="009306AB" w:rsidRDefault="000A5140" w:rsidP="000A5140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 xml:space="preserve">Limitaciones del </w:t>
                            </w:r>
                            <w:r>
                              <w:rPr>
                                <w:color w:val="000000"/>
                                <w:sz w:val="20"/>
                                <w:szCs w:val="20"/>
                              </w:rPr>
                              <w:t>p</w:t>
                            </w:r>
                            <w:r w:rsidRPr="00554BB4">
                              <w:rPr>
                                <w:color w:val="000000"/>
                                <w:sz w:val="20"/>
                                <w:szCs w:val="20"/>
                              </w:rPr>
                              <w:t>unto de</w:t>
                            </w:r>
                            <w:r w:rsidRPr="00554BB4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equilibrio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0A5140" w:rsidRPr="00C8004E" w:rsidRDefault="000A5140" w:rsidP="000A5140">
                            <w:pPr>
                              <w:pStyle w:val="Prrafodelista"/>
                              <w:numPr>
                                <w:ilvl w:val="0"/>
                                <w:numId w:val="21"/>
                              </w:numPr>
                              <w:ind w:left="284" w:hanging="142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>Estudio de Casos</w:t>
                            </w:r>
                          </w:p>
                          <w:p w:rsidR="000A5140" w:rsidRPr="00C0313B" w:rsidRDefault="000A5140" w:rsidP="009306AB">
                            <w:pPr>
                              <w:pStyle w:val="Prrafodelista"/>
                              <w:ind w:left="284"/>
                              <w:jc w:val="both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34" type="#_x0000_t202" style="position:absolute;margin-left:-11.65pt;margin-top:-2.85pt;width:187.1pt;height:543.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" strokeweight="1pt">
                <v:textbox>
                  <w:txbxContent>
                    <w:p w:rsidR="000A5140" w:rsidRDefault="000A5140" w:rsidP="00C0313B">
                      <w:pPr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</w:p>
                    <w:p w:rsidR="00C0313B" w:rsidRPr="009072A2" w:rsidRDefault="00C0313B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9072A2">
                        <w:rPr>
                          <w:color w:val="000000"/>
                          <w:sz w:val="20"/>
                          <w:szCs w:val="20"/>
                        </w:rPr>
                        <w:t>Ejercicios y problemas.</w:t>
                      </w:r>
                    </w:p>
                    <w:p w:rsidR="00C0313B" w:rsidRPr="0010767B" w:rsidRDefault="00C0313B" w:rsidP="00C0313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tabs>
                          <w:tab w:val="left" w:pos="2520"/>
                        </w:tabs>
                        <w:ind w:left="284" w:hanging="142"/>
                        <w:jc w:val="both"/>
                        <w:rPr>
                          <w:i/>
                          <w:color w:val="00B050"/>
                          <w:sz w:val="20"/>
                          <w:szCs w:val="20"/>
                        </w:rPr>
                      </w:pPr>
                      <w:r w:rsidRPr="0010767B">
                        <w:rPr>
                          <w:i/>
                          <w:color w:val="00B050"/>
                          <w:sz w:val="20"/>
                          <w:szCs w:val="20"/>
                        </w:rPr>
                        <w:t xml:space="preserve">Evaluación Oral </w:t>
                      </w:r>
                      <w:r w:rsidR="009306AB">
                        <w:rPr>
                          <w:i/>
                          <w:color w:val="00B050"/>
                          <w:sz w:val="20"/>
                          <w:szCs w:val="20"/>
                        </w:rPr>
                        <w:t>1</w:t>
                      </w:r>
                      <w:r w:rsidR="00056AD1">
                        <w:rPr>
                          <w:i/>
                          <w:color w:val="00B050"/>
                          <w:sz w:val="20"/>
                          <w:szCs w:val="20"/>
                        </w:rPr>
                        <w:t xml:space="preserve"> y avance Trabajo 1</w:t>
                      </w:r>
                    </w:p>
                    <w:p w:rsidR="00C0313B" w:rsidRPr="00A721C3" w:rsidRDefault="00C0313B" w:rsidP="00C0313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41D6B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41D6B">
                        <w:rPr>
                          <w:color w:val="000000"/>
                          <w:sz w:val="18"/>
                          <w:szCs w:val="18"/>
                        </w:rPr>
                        <w:t>: [1], [3].</w:t>
                      </w:r>
                      <w:r w:rsidRPr="00A721C3">
                        <w:rPr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C0313B" w:rsidRDefault="00C0313B" w:rsidP="00541D6B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</w:p>
                    <w:p w:rsidR="00541D6B" w:rsidRDefault="00541D6B" w:rsidP="00541D6B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541D6B">
                        <w:rPr>
                          <w:b/>
                          <w:color w:val="000000"/>
                          <w:sz w:val="20"/>
                        </w:rPr>
                        <w:t xml:space="preserve">Semana 06: </w:t>
                      </w:r>
                    </w:p>
                    <w:p w:rsidR="00AA0C6D" w:rsidRDefault="00541D6B" w:rsidP="00541D6B">
                      <w:pPr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 xml:space="preserve">Costeo y control de mano de obra  </w:t>
                      </w:r>
                    </w:p>
                    <w:p w:rsidR="00541D6B" w:rsidRPr="00390059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Sistemas utilizados pago de salarios</w:t>
                      </w:r>
                    </w:p>
                    <w:p w:rsidR="00541D6B" w:rsidRPr="00390059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390059">
                        <w:rPr>
                          <w:color w:val="000000"/>
                          <w:sz w:val="20"/>
                          <w:szCs w:val="20"/>
                        </w:rPr>
                        <w:t>Contabilización de cargas sociales.</w:t>
                      </w:r>
                    </w:p>
                    <w:p w:rsidR="00541D6B" w:rsidRPr="003F4F4B" w:rsidRDefault="00541D6B" w:rsidP="00541D6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8"/>
                          <w:szCs w:val="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2],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4],</w:t>
                      </w:r>
                      <w:r w:rsidRPr="0096040F">
                        <w:rPr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C414DD" w:rsidRDefault="00C414DD" w:rsidP="00AA0C6D">
                      <w:pPr>
                        <w:rPr>
                          <w:color w:val="000000"/>
                          <w:sz w:val="18"/>
                          <w:szCs w:val="18"/>
                        </w:rPr>
                      </w:pPr>
                    </w:p>
                    <w:p w:rsidR="0050236A" w:rsidRDefault="00AA0C6D" w:rsidP="0010767B">
                      <w:pPr>
                        <w:ind w:left="1134" w:hanging="1134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</w:rPr>
                        <w:t xml:space="preserve">Semana 07: </w:t>
                      </w:r>
                      <w:r w:rsidR="0010767B">
                        <w:rPr>
                          <w:b/>
                          <w:sz w:val="20"/>
                        </w:rPr>
                        <w:tab/>
                      </w:r>
                    </w:p>
                    <w:p w:rsidR="00541D6B" w:rsidRDefault="00541D6B" w:rsidP="0010767B">
                      <w:pPr>
                        <w:tabs>
                          <w:tab w:val="left" w:pos="2520"/>
                        </w:tabs>
                        <w:jc w:val="both"/>
                        <w:rPr>
                          <w:b/>
                          <w:color w:val="002060"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</w:rPr>
                        <w:t>Costeo y control de Costos indirectos de fabricación</w:t>
                      </w: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541D6B" w:rsidRPr="00554BB4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stado de costo de f</w:t>
                      </w: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abricación, producción  y de ventas.</w:t>
                      </w:r>
                    </w:p>
                    <w:p w:rsidR="00541D6B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Estado de Ganancias y pérdidas.</w:t>
                      </w:r>
                    </w:p>
                    <w:p w:rsidR="00541D6B" w:rsidRDefault="00541D6B" w:rsidP="00541D6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5D2858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: [1], 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2],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5],</w:t>
                      </w:r>
                      <w:r w:rsidRPr="0096040F">
                        <w:rPr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5D2858">
                        <w:rPr>
                          <w:color w:val="000000"/>
                          <w:sz w:val="18"/>
                          <w:szCs w:val="18"/>
                        </w:rPr>
                        <w:t>[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6].</w:t>
                      </w:r>
                    </w:p>
                    <w:p w:rsidR="00AA0C6D" w:rsidRPr="009306AB" w:rsidRDefault="00AA0C6D" w:rsidP="00AA0C6D">
                      <w:pPr>
                        <w:jc w:val="both"/>
                        <w:rPr>
                          <w:bCs/>
                          <w:sz w:val="22"/>
                          <w:szCs w:val="8"/>
                        </w:rPr>
                      </w:pPr>
                    </w:p>
                    <w:p w:rsidR="0050236A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Semana 08</w:t>
                      </w:r>
                      <w:r w:rsidR="008775E9">
                        <w:rPr>
                          <w:b/>
                          <w:sz w:val="20"/>
                          <w:szCs w:val="20"/>
                        </w:rPr>
                        <w:t xml:space="preserve">: </w:t>
                      </w:r>
                    </w:p>
                    <w:p w:rsidR="009612E7" w:rsidRDefault="009612E7" w:rsidP="009612E7">
                      <w:pPr>
                        <w:jc w:val="both"/>
                        <w:rPr>
                          <w:b/>
                          <w:bCs/>
                          <w:color w:val="C00000"/>
                          <w:sz w:val="20"/>
                        </w:rPr>
                      </w:pPr>
                      <w:r w:rsidRPr="000B0D5B">
                        <w:rPr>
                          <w:b/>
                          <w:bCs/>
                          <w:color w:val="C00000"/>
                          <w:sz w:val="20"/>
                        </w:rPr>
                        <w:t xml:space="preserve">Evaluación </w:t>
                      </w:r>
                      <w:r w:rsidR="005B79CC" w:rsidRPr="000B0D5B">
                        <w:rPr>
                          <w:b/>
                          <w:bCs/>
                          <w:color w:val="C00000"/>
                          <w:sz w:val="20"/>
                        </w:rPr>
                        <w:t>Primer</w:t>
                      </w:r>
                      <w:r w:rsidRPr="000B0D5B">
                        <w:rPr>
                          <w:b/>
                          <w:bCs/>
                          <w:color w:val="C00000"/>
                          <w:sz w:val="20"/>
                        </w:rPr>
                        <w:t xml:space="preserve"> </w:t>
                      </w:r>
                      <w:r w:rsidR="009D6485" w:rsidRPr="000B0D5B">
                        <w:rPr>
                          <w:b/>
                          <w:bCs/>
                          <w:color w:val="C00000"/>
                          <w:sz w:val="20"/>
                        </w:rPr>
                        <w:t>Parcial</w:t>
                      </w:r>
                      <w:r w:rsidRPr="000B0D5B">
                        <w:rPr>
                          <w:b/>
                          <w:bCs/>
                          <w:color w:val="C00000"/>
                          <w:sz w:val="20"/>
                        </w:rPr>
                        <w:t xml:space="preserve"> EP1.</w:t>
                      </w:r>
                    </w:p>
                    <w:p w:rsidR="009306AB" w:rsidRPr="009306AB" w:rsidRDefault="009306AB" w:rsidP="009612E7">
                      <w:pPr>
                        <w:jc w:val="both"/>
                        <w:rPr>
                          <w:b/>
                          <w:bCs/>
                          <w:color w:val="C00000"/>
                        </w:rPr>
                      </w:pPr>
                    </w:p>
                    <w:p w:rsidR="00AA0C6D" w:rsidRPr="000B0D5B" w:rsidRDefault="00AA0C6D" w:rsidP="00AA0C6D">
                      <w:pPr>
                        <w:jc w:val="both"/>
                        <w:rPr>
                          <w:b/>
                          <w:sz w:val="6"/>
                          <w:szCs w:val="20"/>
                        </w:rPr>
                      </w:pPr>
                    </w:p>
                    <w:p w:rsidR="0050236A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  <w:szCs w:val="20"/>
                        </w:rPr>
                        <w:t xml:space="preserve">Semana 09: </w:t>
                      </w:r>
                    </w:p>
                    <w:p w:rsidR="00541D6B" w:rsidRDefault="00541D6B" w:rsidP="00541D6B">
                      <w:pPr>
                        <w:jc w:val="both"/>
                        <w:rPr>
                          <w:b/>
                          <w:color w:val="002060"/>
                          <w:sz w:val="20"/>
                          <w:szCs w:val="20"/>
                        </w:rPr>
                      </w:pP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>Presentación</w:t>
                      </w:r>
                      <w:r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/Exposición </w:t>
                      </w:r>
                      <w:r w:rsidRPr="0010767B">
                        <w:rPr>
                          <w:b/>
                          <w:color w:val="002060"/>
                          <w:sz w:val="20"/>
                          <w:szCs w:val="20"/>
                        </w:rPr>
                        <w:t xml:space="preserve">Trabajo N° </w:t>
                      </w:r>
                      <w:r w:rsidR="009306AB">
                        <w:rPr>
                          <w:b/>
                          <w:color w:val="002060"/>
                          <w:sz w:val="20"/>
                          <w:szCs w:val="20"/>
                        </w:rPr>
                        <w:t>1</w:t>
                      </w:r>
                    </w:p>
                    <w:p w:rsidR="009D6E50" w:rsidRDefault="009D6E50" w:rsidP="009D6E50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Evaluación integral Parte 1</w:t>
                      </w:r>
                    </w:p>
                    <w:p w:rsidR="0050236A" w:rsidRPr="00C414DD" w:rsidRDefault="0050236A" w:rsidP="00AA0C6D">
                      <w:pPr>
                        <w:rPr>
                          <w:color w:val="000000"/>
                          <w:sz w:val="22"/>
                          <w:szCs w:val="18"/>
                        </w:rPr>
                      </w:pPr>
                    </w:p>
                    <w:p w:rsidR="009306AB" w:rsidRPr="009306AB" w:rsidRDefault="009306AB" w:rsidP="00541D6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32"/>
                          <w:szCs w:val="18"/>
                        </w:rPr>
                      </w:pPr>
                    </w:p>
                    <w:p w:rsidR="00541D6B" w:rsidRPr="00E063A0" w:rsidRDefault="00541D6B" w:rsidP="00541D6B">
                      <w:pPr>
                        <w:ind w:left="284" w:right="57" w:hanging="284"/>
                        <w:jc w:val="both"/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UNIDAD</w:t>
                      </w:r>
                      <w:r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 xml:space="preserve"> TEMÁTICA II</w:t>
                      </w:r>
                      <w:r w:rsidRPr="00E063A0">
                        <w:rPr>
                          <w:rFonts w:ascii="Comic Sans MS" w:hAnsi="Comic Sans MS" w:cs="Tahoma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541D6B" w:rsidRDefault="00541D6B" w:rsidP="00541D6B">
                      <w:pPr>
                        <w:tabs>
                          <w:tab w:val="left" w:pos="2520"/>
                        </w:tabs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PUNTO DE EQUILIBRIO</w:t>
                      </w:r>
                    </w:p>
                    <w:p w:rsidR="009D6E50" w:rsidRDefault="009D6E50" w:rsidP="00541D6B">
                      <w:pPr>
                        <w:tabs>
                          <w:tab w:val="left" w:pos="2520"/>
                        </w:tabs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</w:p>
                    <w:p w:rsidR="0050236A" w:rsidRDefault="00AA0C6D" w:rsidP="00AA0C6D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 w:rsidRPr="00FE4B04">
                        <w:rPr>
                          <w:b/>
                          <w:sz w:val="20"/>
                        </w:rPr>
                        <w:t>Semana 1</w:t>
                      </w:r>
                      <w:r w:rsidR="000A5140">
                        <w:rPr>
                          <w:b/>
                          <w:sz w:val="20"/>
                        </w:rPr>
                        <w:t>0</w:t>
                      </w:r>
                      <w:r w:rsidRPr="00FE4B04">
                        <w:rPr>
                          <w:b/>
                          <w:sz w:val="20"/>
                        </w:rPr>
                        <w:t xml:space="preserve">: </w:t>
                      </w:r>
                    </w:p>
                    <w:p w:rsidR="00541D6B" w:rsidRDefault="00541D6B" w:rsidP="00541D6B">
                      <w:pPr>
                        <w:tabs>
                          <w:tab w:val="left" w:pos="2520"/>
                        </w:tabs>
                        <w:ind w:left="142"/>
                        <w:jc w:val="both"/>
                        <w:rPr>
                          <w:b/>
                          <w:sz w:val="20"/>
                        </w:rPr>
                      </w:pPr>
                      <w:r w:rsidRPr="00541D6B">
                        <w:rPr>
                          <w:b/>
                          <w:sz w:val="20"/>
                        </w:rPr>
                        <w:t>Punto de Equilibrio</w:t>
                      </w:r>
                      <w:r w:rsidRPr="00541D6B">
                        <w:rPr>
                          <w:b/>
                          <w:sz w:val="20"/>
                        </w:rPr>
                        <w:tab/>
                      </w:r>
                    </w:p>
                    <w:p w:rsidR="00541D6B" w:rsidRPr="00554BB4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Análisis del Punto de Equilibrio.</w:t>
                      </w:r>
                    </w:p>
                    <w:p w:rsidR="00541D6B" w:rsidRDefault="00541D6B" w:rsidP="00541D6B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Análisis del Costo-Volumen-Utilidad.</w:t>
                      </w:r>
                    </w:p>
                    <w:p w:rsidR="000A5140" w:rsidRPr="000A5140" w:rsidRDefault="000A5140" w:rsidP="000A5140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0A5140">
                        <w:rPr>
                          <w:b/>
                          <w:sz w:val="20"/>
                          <w:szCs w:val="20"/>
                        </w:rPr>
                        <w:t>(Se Deja Trabajo N° 2)</w:t>
                      </w:r>
                    </w:p>
                    <w:p w:rsidR="009306AB" w:rsidRPr="009306AB" w:rsidRDefault="009306AB" w:rsidP="009306AB">
                      <w:pPr>
                        <w:tabs>
                          <w:tab w:val="left" w:pos="2520"/>
                        </w:tabs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9306AB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9306AB">
                        <w:rPr>
                          <w:color w:val="000000"/>
                          <w:sz w:val="18"/>
                          <w:szCs w:val="18"/>
                        </w:rPr>
                        <w:t>: [1], [2], [3], [6].</w:t>
                      </w:r>
                    </w:p>
                    <w:p w:rsidR="00541D6B" w:rsidRDefault="00541D6B" w:rsidP="009306AB">
                      <w:pPr>
                        <w:pStyle w:val="Prrafodelista"/>
                        <w:ind w:left="284"/>
                        <w:jc w:val="both"/>
                        <w:rPr>
                          <w:rFonts w:cs="Arial"/>
                          <w:sz w:val="18"/>
                          <w:szCs w:val="18"/>
                        </w:rPr>
                      </w:pPr>
                      <w:r>
                        <w:rPr>
                          <w:rFonts w:cs="Arial"/>
                          <w:sz w:val="18"/>
                          <w:szCs w:val="18"/>
                        </w:rPr>
                        <w:t>.</w:t>
                      </w:r>
                    </w:p>
                    <w:p w:rsidR="000A5140" w:rsidRDefault="000A5140" w:rsidP="000A5140">
                      <w:pPr>
                        <w:jc w:val="both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 xml:space="preserve">Semana 11: </w:t>
                      </w:r>
                    </w:p>
                    <w:p w:rsidR="000A5140" w:rsidRDefault="000A5140" w:rsidP="000A5140">
                      <w:pPr>
                        <w:tabs>
                          <w:tab w:val="left" w:pos="2520"/>
                        </w:tabs>
                        <w:ind w:left="142"/>
                        <w:jc w:val="both"/>
                        <w:rPr>
                          <w:b/>
                          <w:sz w:val="20"/>
                        </w:rPr>
                      </w:pPr>
                      <w:r w:rsidRPr="00541D6B">
                        <w:rPr>
                          <w:b/>
                          <w:sz w:val="20"/>
                        </w:rPr>
                        <w:t>Punto de Equilibrio</w:t>
                      </w:r>
                      <w:r w:rsidRPr="00541D6B">
                        <w:rPr>
                          <w:b/>
                          <w:sz w:val="20"/>
                        </w:rPr>
                        <w:tab/>
                      </w:r>
                    </w:p>
                    <w:p w:rsidR="00F62D05" w:rsidRDefault="00F62D05" w:rsidP="00F62D05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color w:val="000000"/>
                          <w:sz w:val="20"/>
                          <w:szCs w:val="20"/>
                        </w:rPr>
                        <w:t>Exposición calificada avance de Trabajo 2</w:t>
                      </w:r>
                    </w:p>
                    <w:p w:rsidR="000A5140" w:rsidRPr="009306AB" w:rsidRDefault="000A5140" w:rsidP="000A5140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 xml:space="preserve">Limitaciones del </w:t>
                      </w:r>
                      <w:r>
                        <w:rPr>
                          <w:color w:val="000000"/>
                          <w:sz w:val="20"/>
                          <w:szCs w:val="20"/>
                        </w:rPr>
                        <w:t>p</w:t>
                      </w:r>
                      <w:r w:rsidRPr="00554BB4">
                        <w:rPr>
                          <w:color w:val="000000"/>
                          <w:sz w:val="20"/>
                          <w:szCs w:val="20"/>
                        </w:rPr>
                        <w:t>unto de</w:t>
                      </w:r>
                      <w:r w:rsidRPr="00554BB4">
                        <w:rPr>
                          <w:rFonts w:cs="Arial"/>
                          <w:sz w:val="18"/>
                          <w:szCs w:val="18"/>
                        </w:rPr>
                        <w:t xml:space="preserve"> equilibrio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>.</w:t>
                      </w:r>
                    </w:p>
                    <w:p w:rsidR="000A5140" w:rsidRPr="00C8004E" w:rsidRDefault="000A5140" w:rsidP="000A5140">
                      <w:pPr>
                        <w:pStyle w:val="Prrafodelista"/>
                        <w:numPr>
                          <w:ilvl w:val="0"/>
                          <w:numId w:val="21"/>
                        </w:numPr>
                        <w:ind w:left="284" w:hanging="142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cs="Arial"/>
                          <w:sz w:val="18"/>
                          <w:szCs w:val="18"/>
                        </w:rPr>
                        <w:t>Estudio de Casos</w:t>
                      </w:r>
                    </w:p>
                    <w:p w:rsidR="000A5140" w:rsidRPr="00C0313B" w:rsidRDefault="000A5140" w:rsidP="009306AB">
                      <w:pPr>
                        <w:pStyle w:val="Prrafodelista"/>
                        <w:ind w:left="284"/>
                        <w:jc w:val="both"/>
                        <w:rPr>
                          <w:color w:val="00000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619EF" w:rsidRDefault="003619EF"/>
    <w:p w:rsidR="003619EF" w:rsidRDefault="003619EF">
      <w:pPr>
        <w:rPr>
          <w:sz w:val="20"/>
        </w:rPr>
      </w:pP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>
      <w:pPr>
        <w:rPr>
          <w:sz w:val="18"/>
        </w:rPr>
      </w:pP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/>
    <w:p w:rsidR="003619EF" w:rsidRDefault="003619EF">
      <w:pPr>
        <w:rPr>
          <w:sz w:val="20"/>
        </w:rPr>
      </w:pPr>
    </w:p>
    <w:p w:rsidR="003619EF" w:rsidRDefault="003619EF"/>
    <w:p w:rsidR="003619EF" w:rsidRDefault="003619EF"/>
    <w:p w:rsidR="003619EF" w:rsidRDefault="003619EF"/>
    <w:p w:rsidR="003619EF" w:rsidRDefault="003619EF"/>
    <w:p w:rsidR="003619EF" w:rsidRDefault="00695DFA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7854315</wp:posOffset>
                </wp:positionH>
                <wp:positionV relativeFrom="paragraph">
                  <wp:posOffset>-163830</wp:posOffset>
                </wp:positionV>
                <wp:extent cx="2376170" cy="6849110"/>
                <wp:effectExtent l="15240" t="7620" r="8890" b="10795"/>
                <wp:wrapNone/>
                <wp:docPr id="2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849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659E" w:rsidRDefault="00D7659E" w:rsidP="009876B9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5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4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5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-01-11</w:t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594D90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 xml:space="preserve">El Control Supervisor y Adquisición de Datos SCADA. </w:t>
                            </w:r>
                            <w:r w:rsidRPr="00F3253B">
                              <w:rPr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jemplos de a</w:t>
                            </w:r>
                            <w:r w:rsidRPr="00F3253B">
                              <w:rPr>
                                <w:sz w:val="20"/>
                                <w:szCs w:val="20"/>
                              </w:rPr>
                              <w:t>plicación al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3253B">
                              <w:rPr>
                                <w:sz w:val="20"/>
                                <w:szCs w:val="20"/>
                              </w:rPr>
                              <w:t>control de procesos químicos industriales.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D7659E" w:rsidRDefault="00D7659E" w:rsidP="009876B9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F49EA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EF49EA"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: 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>separatas y manuales varios.</w:t>
                            </w:r>
                          </w:p>
                          <w:p w:rsidR="00D7659E" w:rsidRPr="008A139D" w:rsidRDefault="00D7659E" w:rsidP="009876B9">
                            <w:pPr>
                              <w:jc w:val="both"/>
                              <w:rPr>
                                <w:b/>
                                <w:bCs/>
                                <w:color w:val="000000"/>
                                <w:sz w:val="16"/>
                                <w:szCs w:val="16"/>
                                <w:u w:val="single"/>
                              </w:rPr>
                            </w:pPr>
                          </w:p>
                          <w:p w:rsidR="00554D3A" w:rsidRDefault="00D7659E" w:rsidP="00554D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6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A947E3">
                              <w:rPr>
                                <w:b/>
                                <w:color w:val="000000"/>
                                <w:sz w:val="20"/>
                              </w:rPr>
                              <w:t xml:space="preserve">           </w:t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3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-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-02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-11</w:t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554D3A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  <w:p w:rsidR="00D7659E" w:rsidRDefault="00D7659E" w:rsidP="009876B9">
                            <w:pPr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VALUACIÓN  FINAL (TP2)</w:t>
                            </w:r>
                          </w:p>
                          <w:p w:rsidR="00D7659E" w:rsidRPr="008A139D" w:rsidRDefault="00D7659E" w:rsidP="009876B9">
                            <w:pPr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  <w:p w:rsidR="00554D3A" w:rsidRDefault="00D7659E" w:rsidP="00554D3A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 w:rsidRPr="003902DE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Semana 17:</w:t>
                            </w:r>
                            <w:r w:rsidRPr="003902DE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ab/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7-0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</w:t>
                            </w:r>
                            <w:r w:rsidR="00554D3A">
                              <w:rPr>
                                <w:color w:val="000000"/>
                                <w:sz w:val="20"/>
                              </w:rPr>
                              <w:t>-2011</w:t>
                            </w:r>
                            <w:r w:rsidR="00554D3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Pr="00FE5C2C" w:rsidRDefault="00D7659E" w:rsidP="00554D3A">
                            <w:pPr>
                              <w:jc w:val="center"/>
                              <w:rPr>
                                <w:bCs/>
                                <w:sz w:val="18"/>
                                <w:szCs w:val="18"/>
                              </w:rPr>
                            </w:pPr>
                            <w:r w:rsidRPr="00FE5C2C"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EXAMEN  SUSTITUTORIO</w:t>
                            </w: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FE5C2C"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 xml:space="preserve"> INTEGRAL</w:t>
                            </w:r>
                          </w:p>
                          <w:p w:rsidR="00D7659E" w:rsidRDefault="00D7659E" w:rsidP="00B22B06">
                            <w:pPr>
                              <w:ind w:left="360" w:right="57" w:hanging="360"/>
                              <w:jc w:val="center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B22B06">
                              <w:rPr>
                                <w:color w:val="000000"/>
                                <w:sz w:val="20"/>
                                <w:szCs w:val="20"/>
                              </w:rPr>
                              <w:t>Entrega de Notas</w:t>
                            </w:r>
                          </w:p>
                          <w:p w:rsidR="00D7659E" w:rsidRPr="008A139D" w:rsidRDefault="00D7659E" w:rsidP="00B22B06">
                            <w:pPr>
                              <w:ind w:left="360" w:right="57" w:hanging="360"/>
                              <w:rPr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F20C76" w:rsidRDefault="00F20C76" w:rsidP="002E2B56">
                            <w:pPr>
                              <w:spacing w:before="120"/>
                              <w:ind w:left="357" w:right="57" w:hanging="357"/>
                              <w:jc w:val="both"/>
                            </w:pPr>
                          </w:p>
                          <w:p w:rsidR="00F20C76" w:rsidRDefault="00F20C76" w:rsidP="009876B9">
                            <w:pPr>
                              <w:pStyle w:val="Sangradetextonormal"/>
                              <w:ind w:left="0" w:right="57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D7659E" w:rsidRPr="00415AE0" w:rsidRDefault="00D7659E" w:rsidP="009876B9">
                            <w:pPr>
                              <w:pStyle w:val="Sangradetextonormal"/>
                              <w:ind w:left="0" w:right="57"/>
                              <w:rPr>
                                <w:rFonts w:ascii="Times New Roman" w:hAnsi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</w:p>
                          <w:p w:rsidR="00D7659E" w:rsidRPr="001C0085" w:rsidRDefault="00D7659E" w:rsidP="009876B9">
                            <w:pPr>
                              <w:spacing w:before="80"/>
                              <w:ind w:right="57"/>
                              <w:jc w:val="both"/>
                              <w:rPr>
                                <w:b/>
                                <w:color w:val="000000"/>
                                <w:sz w:val="12"/>
                                <w:szCs w:val="12"/>
                                <w:u w:val="single"/>
                              </w:rPr>
                            </w:pPr>
                          </w:p>
                          <w:p w:rsidR="00D7659E" w:rsidRPr="00D40083" w:rsidRDefault="00D7659E" w:rsidP="009876B9">
                            <w:pPr>
                              <w:ind w:right="57"/>
                              <w:jc w:val="both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D7659E" w:rsidRPr="00A17F0C" w:rsidRDefault="00D7659E" w:rsidP="009876B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35" type="#_x0000_t202" style="position:absolute;margin-left:618.45pt;margin-top:-12.9pt;width:187.1pt;height:539.3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" strokeweight="1pt">
                <v:textbox>
                  <w:txbxContent>
                    <w:p w:rsidR="00D7659E" w:rsidRDefault="00D7659E" w:rsidP="009876B9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5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24</w:t>
                      </w:r>
                      <w:r w:rsidR="00554D3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25</w:t>
                      </w:r>
                      <w:r w:rsidR="00554D3A">
                        <w:rPr>
                          <w:color w:val="000000"/>
                          <w:sz w:val="20"/>
                        </w:rPr>
                        <w:t>-01-11</w:t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594D90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Cs/>
                          <w:color w:val="000000"/>
                          <w:sz w:val="20"/>
                        </w:rPr>
                        <w:t xml:space="preserve">El Control Supervisor y Adquisición de Datos SCADA. </w:t>
                      </w:r>
                      <w:r w:rsidRPr="00F3253B">
                        <w:rPr>
                          <w:bCs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bCs/>
                          <w:color w:val="000000"/>
                          <w:sz w:val="20"/>
                          <w:szCs w:val="20"/>
                        </w:rPr>
                        <w:t>Ejemplos de a</w:t>
                      </w:r>
                      <w:r w:rsidRPr="00F3253B">
                        <w:rPr>
                          <w:sz w:val="20"/>
                          <w:szCs w:val="20"/>
                        </w:rPr>
                        <w:t>plicación al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F3253B">
                        <w:rPr>
                          <w:sz w:val="20"/>
                          <w:szCs w:val="20"/>
                        </w:rPr>
                        <w:t>control de procesos químicos industriales.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  <w:p w:rsidR="00D7659E" w:rsidRDefault="00D7659E" w:rsidP="009876B9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EF49EA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EF49EA">
                        <w:rPr>
                          <w:color w:val="000000"/>
                          <w:sz w:val="18"/>
                          <w:szCs w:val="18"/>
                        </w:rPr>
                        <w:t xml:space="preserve">: 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>separatas y manuales varios.</w:t>
                      </w:r>
                    </w:p>
                    <w:p w:rsidR="00D7659E" w:rsidRPr="008A139D" w:rsidRDefault="00D7659E" w:rsidP="009876B9">
                      <w:pPr>
                        <w:jc w:val="both"/>
                        <w:rPr>
                          <w:b/>
                          <w:bCs/>
                          <w:color w:val="000000"/>
                          <w:sz w:val="16"/>
                          <w:szCs w:val="16"/>
                          <w:u w:val="single"/>
                        </w:rPr>
                      </w:pPr>
                    </w:p>
                    <w:p w:rsidR="00554D3A" w:rsidRDefault="00D7659E" w:rsidP="00554D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6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A947E3">
                        <w:rPr>
                          <w:b/>
                          <w:color w:val="000000"/>
                          <w:sz w:val="20"/>
                        </w:rPr>
                        <w:t xml:space="preserve">           </w:t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3</w:t>
                      </w:r>
                      <w:r w:rsidR="00554D3A">
                        <w:rPr>
                          <w:color w:val="000000"/>
                          <w:sz w:val="20"/>
                        </w:rPr>
                        <w:t>1</w:t>
                      </w:r>
                      <w:r w:rsidR="00A947E3">
                        <w:rPr>
                          <w:color w:val="000000"/>
                          <w:sz w:val="20"/>
                        </w:rPr>
                        <w:t>-</w:t>
                      </w:r>
                      <w:r w:rsidR="00554D3A">
                        <w:rPr>
                          <w:color w:val="000000"/>
                          <w:sz w:val="20"/>
                        </w:rPr>
                        <w:t>0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54D3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54D3A">
                        <w:rPr>
                          <w:color w:val="000000"/>
                          <w:sz w:val="20"/>
                        </w:rPr>
                        <w:t>1</w:t>
                      </w:r>
                      <w:r w:rsidR="00A947E3">
                        <w:rPr>
                          <w:color w:val="000000"/>
                          <w:sz w:val="20"/>
                        </w:rPr>
                        <w:t>-02</w:t>
                      </w:r>
                      <w:r w:rsidR="00554D3A">
                        <w:rPr>
                          <w:color w:val="000000"/>
                          <w:sz w:val="20"/>
                        </w:rPr>
                        <w:t>-11</w:t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554D3A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4</w:t>
                      </w:r>
                    </w:p>
                    <w:p w:rsidR="00D7659E" w:rsidRDefault="00D7659E" w:rsidP="009876B9">
                      <w:pPr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EVALUACIÓN  FINAL (TP2)</w:t>
                      </w:r>
                    </w:p>
                    <w:p w:rsidR="00D7659E" w:rsidRPr="008A139D" w:rsidRDefault="00D7659E" w:rsidP="009876B9">
                      <w:pPr>
                        <w:rPr>
                          <w:b/>
                          <w:bCs/>
                          <w:sz w:val="16"/>
                          <w:szCs w:val="16"/>
                        </w:rPr>
                      </w:pPr>
                    </w:p>
                    <w:p w:rsidR="00554D3A" w:rsidRDefault="00D7659E" w:rsidP="00554D3A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 w:rsidRPr="003902DE">
                        <w:rPr>
                          <w:b/>
                          <w:bCs/>
                          <w:sz w:val="20"/>
                          <w:szCs w:val="20"/>
                        </w:rPr>
                        <w:t>Semana 17:</w:t>
                      </w:r>
                      <w:r w:rsidRPr="003902DE">
                        <w:rPr>
                          <w:b/>
                          <w:bCs/>
                          <w:sz w:val="20"/>
                          <w:szCs w:val="20"/>
                        </w:rPr>
                        <w:tab/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ab/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54D3A">
                        <w:rPr>
                          <w:color w:val="000000"/>
                          <w:sz w:val="20"/>
                        </w:rPr>
                        <w:t>7-0</w:t>
                      </w:r>
                      <w:r w:rsidR="00A947E3">
                        <w:rPr>
                          <w:color w:val="000000"/>
                          <w:sz w:val="20"/>
                        </w:rPr>
                        <w:t>2</w:t>
                      </w:r>
                      <w:r w:rsidR="00554D3A">
                        <w:rPr>
                          <w:color w:val="000000"/>
                          <w:sz w:val="20"/>
                        </w:rPr>
                        <w:t>-2011</w:t>
                      </w:r>
                      <w:r w:rsidR="00554D3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Pr="00FE5C2C" w:rsidRDefault="00D7659E" w:rsidP="00554D3A">
                      <w:pPr>
                        <w:jc w:val="center"/>
                        <w:rPr>
                          <w:bCs/>
                          <w:sz w:val="18"/>
                          <w:szCs w:val="18"/>
                        </w:rPr>
                      </w:pPr>
                      <w:r w:rsidRPr="00FE5C2C">
                        <w:rPr>
                          <w:b/>
                          <w:bCs/>
                          <w:sz w:val="18"/>
                          <w:szCs w:val="18"/>
                        </w:rPr>
                        <w:t>EXAMEN  SUSTITUTORIO</w:t>
                      </w:r>
                      <w:r>
                        <w:rPr>
                          <w:b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Pr="00FE5C2C">
                        <w:rPr>
                          <w:b/>
                          <w:bCs/>
                          <w:sz w:val="18"/>
                          <w:szCs w:val="18"/>
                        </w:rPr>
                        <w:t xml:space="preserve"> INTEGRAL</w:t>
                      </w:r>
                    </w:p>
                    <w:p w:rsidR="00D7659E" w:rsidRDefault="00D7659E" w:rsidP="00B22B06">
                      <w:pPr>
                        <w:ind w:left="360" w:right="57" w:hanging="360"/>
                        <w:jc w:val="center"/>
                        <w:rPr>
                          <w:color w:val="000000"/>
                          <w:sz w:val="20"/>
                          <w:szCs w:val="20"/>
                        </w:rPr>
                      </w:pPr>
                      <w:r w:rsidRPr="00B22B06">
                        <w:rPr>
                          <w:color w:val="000000"/>
                          <w:sz w:val="20"/>
                          <w:szCs w:val="20"/>
                        </w:rPr>
                        <w:t>Entrega de Notas</w:t>
                      </w:r>
                    </w:p>
                    <w:p w:rsidR="00D7659E" w:rsidRPr="008A139D" w:rsidRDefault="00D7659E" w:rsidP="00B22B06">
                      <w:pPr>
                        <w:ind w:left="360" w:right="57" w:hanging="360"/>
                        <w:rPr>
                          <w:color w:val="000000"/>
                          <w:sz w:val="20"/>
                          <w:szCs w:val="20"/>
                        </w:rPr>
                      </w:pPr>
                    </w:p>
                    <w:p w:rsidR="00F20C76" w:rsidRDefault="00F20C76" w:rsidP="002E2B56">
                      <w:pPr>
                        <w:spacing w:before="120"/>
                        <w:ind w:left="357" w:right="57" w:hanging="357"/>
                        <w:jc w:val="both"/>
                      </w:pPr>
                    </w:p>
                    <w:p w:rsidR="00F20C76" w:rsidRDefault="00F20C76" w:rsidP="009876B9">
                      <w:pPr>
                        <w:pStyle w:val="Sangradetextonormal"/>
                        <w:ind w:left="0" w:right="57"/>
                        <w:rPr>
                          <w:rFonts w:ascii="Times New Roman" w:hAnsi="Times New Roman"/>
                        </w:rPr>
                      </w:pPr>
                    </w:p>
                    <w:p w:rsidR="00D7659E" w:rsidRPr="00415AE0" w:rsidRDefault="00D7659E" w:rsidP="009876B9">
                      <w:pPr>
                        <w:pStyle w:val="Sangradetextonormal"/>
                        <w:ind w:left="0" w:right="57"/>
                        <w:rPr>
                          <w:rFonts w:ascii="Times New Roman" w:hAnsi="Times New Roman"/>
                          <w:color w:val="000000"/>
                          <w:sz w:val="16"/>
                          <w:szCs w:val="16"/>
                        </w:rPr>
                      </w:pPr>
                    </w:p>
                    <w:p w:rsidR="00D7659E" w:rsidRPr="001C0085" w:rsidRDefault="00D7659E" w:rsidP="009876B9">
                      <w:pPr>
                        <w:spacing w:before="80"/>
                        <w:ind w:right="57"/>
                        <w:jc w:val="both"/>
                        <w:rPr>
                          <w:b/>
                          <w:color w:val="000000"/>
                          <w:sz w:val="12"/>
                          <w:szCs w:val="12"/>
                          <w:u w:val="single"/>
                        </w:rPr>
                      </w:pPr>
                    </w:p>
                    <w:p w:rsidR="00D7659E" w:rsidRPr="00D40083" w:rsidRDefault="00D7659E" w:rsidP="009876B9">
                      <w:pPr>
                        <w:ind w:right="57"/>
                        <w:jc w:val="both"/>
                        <w:rPr>
                          <w:sz w:val="16"/>
                          <w:szCs w:val="16"/>
                        </w:rPr>
                      </w:pPr>
                    </w:p>
                    <w:p w:rsidR="00D7659E" w:rsidRPr="00A17F0C" w:rsidRDefault="00D7659E" w:rsidP="009876B9"/>
                  </w:txbxContent>
                </v:textbox>
              </v:shape>
            </w:pict>
          </mc:Fallback>
        </mc:AlternateContent>
      </w:r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425440</wp:posOffset>
                </wp:positionH>
                <wp:positionV relativeFrom="paragraph">
                  <wp:posOffset>-167005</wp:posOffset>
                </wp:positionV>
                <wp:extent cx="2376170" cy="6858000"/>
                <wp:effectExtent l="15240" t="13970" r="8890" b="14605"/>
                <wp:wrapNone/>
                <wp:docPr id="1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170" cy="6858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659E" w:rsidRDefault="00D7659E" w:rsidP="00B22B06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08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4D3F50"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4D3F50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FE5DED">
                              <w:rPr>
                                <w:color w:val="000000"/>
                                <w:sz w:val="20"/>
                              </w:rPr>
                              <w:t>06</w:t>
                            </w:r>
                            <w:r w:rsidR="004D3F50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FE5DED">
                              <w:rPr>
                                <w:color w:val="000000"/>
                                <w:sz w:val="20"/>
                              </w:rPr>
                              <w:t>07</w:t>
                            </w:r>
                            <w:r w:rsidR="004D3F50">
                              <w:rPr>
                                <w:color w:val="000000"/>
                                <w:sz w:val="20"/>
                              </w:rPr>
                              <w:t>-1</w:t>
                            </w:r>
                            <w:r w:rsidR="00FE5DED">
                              <w:rPr>
                                <w:color w:val="000000"/>
                                <w:sz w:val="20"/>
                              </w:rPr>
                              <w:t>2</w:t>
                            </w:r>
                            <w:r w:rsidR="004D3F50">
                              <w:rPr>
                                <w:color w:val="000000"/>
                                <w:sz w:val="20"/>
                              </w:rPr>
                              <w:t>-10</w:t>
                            </w:r>
                            <w:r w:rsidR="004D3F50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7360A0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  <w:p w:rsidR="00D7659E" w:rsidRDefault="00D7659E" w:rsidP="00B22B06">
                            <w:pPr>
                              <w:jc w:val="center"/>
                              <w:rPr>
                                <w:b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EVALUACIÓN  PARCIAL (TP1)</w:t>
                            </w:r>
                          </w:p>
                          <w:p w:rsidR="00D7659E" w:rsidRPr="006D1206" w:rsidRDefault="00D7659E" w:rsidP="000B003C">
                            <w:pPr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  <w:p w:rsidR="00D7659E" w:rsidRPr="00E063A0" w:rsidRDefault="00D7659E" w:rsidP="00C83AAA">
                            <w:pPr>
                              <w:jc w:val="both"/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063A0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II   UNIDAD  TEMÁTICA:</w:t>
                            </w:r>
                          </w:p>
                          <w:p w:rsidR="00D7659E" w:rsidRPr="00CD55B0" w:rsidRDefault="008D2090" w:rsidP="000B003C">
                            <w:pPr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 xml:space="preserve">ANÁLISIS Y </w:t>
                            </w:r>
                            <w:r w:rsidR="00D7659E" w:rsidRPr="00CD55B0"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>DISEÑO DE SISTEMAS DINAMICOS DE CONTROL</w:t>
                            </w:r>
                            <w:r>
                              <w:rPr>
                                <w:rFonts w:ascii="Arial Black" w:hAnsi="Arial Black"/>
                                <w:color w:val="000000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  <w:p w:rsidR="00D7659E" w:rsidRPr="00003C26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09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3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4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0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EF7596" w:rsidP="0038773A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 xml:space="preserve">Criterios para diseñar sistemas de control. </w:t>
                            </w:r>
                            <w:r w:rsidR="00D7659E">
                              <w:rPr>
                                <w:color w:val="000000"/>
                                <w:sz w:val="20"/>
                                <w:szCs w:val="20"/>
                              </w:rPr>
                              <w:t>La t</w:t>
                            </w:r>
                            <w:r w:rsidR="00D7659E">
                              <w:rPr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ransformada de Laplace. </w:t>
                            </w:r>
                            <w:r w:rsidR="00D7659E">
                              <w:rPr>
                                <w:color w:val="000000"/>
                                <w:sz w:val="20"/>
                              </w:rPr>
                              <w:t>El método clásico, y Espacio de Estado. La Función de Transferencia.  Diagrama de bloques.</w:t>
                            </w:r>
                          </w:p>
                          <w:p w:rsidR="00D7659E" w:rsidRPr="00F145F7" w:rsidRDefault="00D7659E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2], [3], [4], [6], [7].</w:t>
                            </w:r>
                          </w:p>
                          <w:p w:rsidR="00D7659E" w:rsidRPr="0014108C" w:rsidRDefault="00D7659E" w:rsidP="0038773A">
                            <w:pPr>
                              <w:jc w:val="both"/>
                              <w:rPr>
                                <w:b/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D7659E" w:rsidRPr="00003C26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0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2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1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0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>Modelado matemático para sistemas de control: primer orden, y de orden superior.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4], [6], [7].</w:t>
                            </w:r>
                          </w:p>
                          <w:p w:rsidR="00D7659E" w:rsidRPr="0014108C" w:rsidRDefault="00D7659E" w:rsidP="0038773A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D7659E" w:rsidRPr="00003C26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1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7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28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2-10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color w:val="000000"/>
                                <w:sz w:val="20"/>
                              </w:rPr>
                              <w:t>Análisis de respuesta transitoria en estado estacionario de los Sistemas dinámicos a las funciones de forzamiento: impulso, escalón, rampa, etc. Ejemplos. Problemas.</w:t>
                            </w:r>
                          </w:p>
                          <w:p w:rsidR="00D7659E" w:rsidRDefault="00EF7596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</w:t>
                            </w:r>
                            <w:r w:rsidR="00D7659E"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ferencia</w:t>
                            </w:r>
                            <w:r w:rsidR="00D7659E"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2], [3], [4], [6], [7].</w:t>
                            </w:r>
                          </w:p>
                          <w:p w:rsidR="00D7659E" w:rsidRPr="0014108C" w:rsidRDefault="00D7659E" w:rsidP="0038773A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D7659E" w:rsidRDefault="00D7659E" w:rsidP="00C83AAA">
                            <w:pPr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2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3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4-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1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Cs/>
                                <w:color w:val="000000"/>
                                <w:sz w:val="20"/>
                              </w:rPr>
                              <w:t>Acciones básicas de Control: P, I, D, PID. Sintonía de controladores. Introducción a   las estrategias de control avanzada: sistemas de cascada y retroalimentación.</w:t>
                            </w:r>
                          </w:p>
                          <w:p w:rsidR="00D7659E" w:rsidRPr="00EB40AE" w:rsidRDefault="00D7659E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B40AE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EB40AE">
                              <w:rPr>
                                <w:color w:val="000000"/>
                                <w:sz w:val="18"/>
                                <w:szCs w:val="18"/>
                              </w:rPr>
                              <w:t>: [1], [3], [4], [6], [7], [8].</w:t>
                            </w:r>
                          </w:p>
                          <w:p w:rsidR="00D7659E" w:rsidRDefault="00D7659E" w:rsidP="0038773A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0F563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Práctica Calificada Nº 0</w:t>
                            </w: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  <w:p w:rsidR="00D7659E" w:rsidRPr="00684B2A" w:rsidRDefault="00D7659E" w:rsidP="000B003C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</w:p>
                          <w:p w:rsidR="00D7659E" w:rsidRPr="00403E34" w:rsidRDefault="00D7659E" w:rsidP="00C83AAA">
                            <w:pPr>
                              <w:jc w:val="both"/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03E34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I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>V</w:t>
                            </w:r>
                            <w:r w:rsidRPr="00403E34">
                              <w:rPr>
                                <w:rFonts w:ascii="Comic Sans MS" w:hAnsi="Comic Sans MS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 UNIDAD  TEMÁTICA:</w:t>
                            </w:r>
                          </w:p>
                          <w:p w:rsidR="00D7659E" w:rsidRPr="00684B2A" w:rsidRDefault="00D7659E" w:rsidP="0038773A">
                            <w:pPr>
                              <w:jc w:val="center"/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684B2A">
                              <w:rPr>
                                <w:rFonts w:ascii="Arial Black" w:hAnsi="Arial Black"/>
                                <w:color w:val="000000"/>
                                <w:sz w:val="18"/>
                                <w:szCs w:val="18"/>
                              </w:rPr>
                              <w:t>DESARROLLO DE SISTEMAS DE  INSTRUMENTACIÓN Y CONTROL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3:</w:t>
                            </w:r>
                            <w:r w:rsidR="006D7E3F"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6D7E3F"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6B1E9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0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1-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1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-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EF7596" w:rsidRDefault="00D7659E" w:rsidP="0038773A">
                            <w:pPr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l Controlador Lógico P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rogramable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PLC: 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funciones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 y </w:t>
                            </w:r>
                            <w:r w:rsidRPr="002B759C">
                              <w:rPr>
                                <w:sz w:val="20"/>
                                <w:szCs w:val="20"/>
                              </w:rPr>
                              <w:t>arquitectura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="00EF7596">
                              <w:rPr>
                                <w:sz w:val="20"/>
                                <w:szCs w:val="20"/>
                              </w:rPr>
                              <w:t>Aplicaciones.</w:t>
                            </w:r>
                          </w:p>
                          <w:p w:rsidR="00D7659E" w:rsidRPr="003C579E" w:rsidRDefault="00D7659E" w:rsidP="0038773A">
                            <w:pPr>
                              <w:jc w:val="both"/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C579E">
                              <w:rPr>
                                <w:b/>
                                <w:i/>
                                <w:sz w:val="20"/>
                                <w:szCs w:val="20"/>
                              </w:rPr>
                              <w:t xml:space="preserve">Seminario Taller </w:t>
                            </w:r>
                            <w:r w:rsidRPr="003C579E">
                              <w:rPr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>de Programación PLC</w:t>
                            </w:r>
                            <w:r w:rsidRPr="003C579E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="00EF7596" w:rsidRPr="003C579E"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Separatas y manuales varios.</w:t>
                            </w:r>
                          </w:p>
                          <w:p w:rsidR="00D7659E" w:rsidRPr="00B56889" w:rsidRDefault="00D7659E" w:rsidP="0038773A">
                            <w:pPr>
                              <w:jc w:val="both"/>
                              <w:rPr>
                                <w:color w:val="000000"/>
                                <w:sz w:val="12"/>
                                <w:szCs w:val="12"/>
                              </w:rPr>
                            </w:pP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bCs/>
                                <w:color w:val="000000"/>
                                <w:sz w:val="20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>Semana 14: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</w:rPr>
                              <w:tab/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(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7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/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8-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0</w:t>
                            </w:r>
                            <w:r w:rsidR="005D67FA">
                              <w:rPr>
                                <w:color w:val="000000"/>
                                <w:sz w:val="20"/>
                              </w:rPr>
                              <w:t>1-1</w:t>
                            </w:r>
                            <w:r w:rsidR="00A947E3">
                              <w:rPr>
                                <w:color w:val="000000"/>
                                <w:sz w:val="20"/>
                              </w:rPr>
                              <w:t>1</w:t>
                            </w:r>
                            <w:r w:rsidR="005D67FA" w:rsidRPr="0040644F">
                              <w:rPr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D7659E" w:rsidRDefault="00D7659E" w:rsidP="0038773A">
                            <w:pPr>
                              <w:pStyle w:val="Sangra3detindependiente"/>
                              <w:ind w:left="0"/>
                              <w:jc w:val="both"/>
                              <w:rPr>
                                <w:color w:val="000000"/>
                              </w:rPr>
                            </w:pPr>
                            <w:r>
                              <w:t xml:space="preserve">Aplicación a </w:t>
                            </w:r>
                            <w:smartTag w:uri="urn:schemas-microsoft-com:office:smarttags" w:element="PersonName">
                              <w:smartTagPr>
                                <w:attr w:name="ProductID" w:val="la Gesti￳n"/>
                              </w:smartTagPr>
                              <w:r>
                                <w:t>la Gestión</w:t>
                              </w:r>
                            </w:smartTag>
                            <w:r>
                              <w:t xml:space="preserve"> de Instrumentos y Automatización de Procesos. </w:t>
                            </w:r>
                            <w:r w:rsidRPr="003C579E">
                              <w:rPr>
                                <w:color w:val="000000"/>
                              </w:rPr>
                              <w:t>Seminario Taller de Programación LabView básico II</w:t>
                            </w:r>
                            <w:r>
                              <w:rPr>
                                <w:b/>
                                <w:color w:val="000000"/>
                              </w:rPr>
                              <w:t xml:space="preserve">  </w:t>
                            </w:r>
                          </w:p>
                          <w:p w:rsidR="00D7659E" w:rsidRDefault="00D7659E" w:rsidP="0038773A">
                            <w:pPr>
                              <w:jc w:val="both"/>
                              <w:rPr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F145F7"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  <w:t>Referencia</w:t>
                            </w:r>
                            <w:r w:rsidRPr="00F145F7">
                              <w:rPr>
                                <w:color w:val="000000"/>
                                <w:sz w:val="18"/>
                                <w:szCs w:val="18"/>
                              </w:rPr>
                              <w:t>:</w:t>
                            </w:r>
                            <w:r>
                              <w:rPr>
                                <w:color w:val="000000"/>
                                <w:sz w:val="18"/>
                                <w:szCs w:val="18"/>
                              </w:rPr>
                              <w:t xml:space="preserve"> Separatas y manuales varios.</w:t>
                            </w:r>
                          </w:p>
                          <w:p w:rsidR="00D7659E" w:rsidRPr="00CE3FE7" w:rsidRDefault="00D7659E" w:rsidP="00C83AAA">
                            <w:pPr>
                              <w:jc w:val="both"/>
                              <w:rPr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" o:spid="_x0000_s1036" type="#_x0000_t202" style="position:absolute;margin-left:427.2pt;margin-top:-13.15pt;width:187.1pt;height:54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" strokeweight="1pt">
                <v:textbox>
                  <w:txbxContent>
                    <w:p w:rsidR="00D7659E" w:rsidRDefault="00D7659E" w:rsidP="00B22B06">
                      <w:pPr>
                        <w:jc w:val="both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08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4D3F50"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4D3F50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FE5DED">
                        <w:rPr>
                          <w:color w:val="000000"/>
                          <w:sz w:val="20"/>
                        </w:rPr>
                        <w:t>06</w:t>
                      </w:r>
                      <w:r w:rsidR="004D3F50">
                        <w:rPr>
                          <w:color w:val="000000"/>
                          <w:sz w:val="20"/>
                        </w:rPr>
                        <w:t>/</w:t>
                      </w:r>
                      <w:r w:rsidR="00FE5DED">
                        <w:rPr>
                          <w:color w:val="000000"/>
                          <w:sz w:val="20"/>
                        </w:rPr>
                        <w:t>07</w:t>
                      </w:r>
                      <w:r w:rsidR="004D3F50">
                        <w:rPr>
                          <w:color w:val="000000"/>
                          <w:sz w:val="20"/>
                        </w:rPr>
                        <w:t>-1</w:t>
                      </w:r>
                      <w:r w:rsidR="00FE5DED">
                        <w:rPr>
                          <w:color w:val="000000"/>
                          <w:sz w:val="20"/>
                        </w:rPr>
                        <w:t>2</w:t>
                      </w:r>
                      <w:r w:rsidR="004D3F50">
                        <w:rPr>
                          <w:color w:val="000000"/>
                          <w:sz w:val="20"/>
                        </w:rPr>
                        <w:t>-10</w:t>
                      </w:r>
                      <w:r w:rsidR="004D3F50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7360A0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2</w:t>
                      </w:r>
                    </w:p>
                    <w:p w:rsidR="00D7659E" w:rsidRDefault="00D7659E" w:rsidP="00B22B06">
                      <w:pPr>
                        <w:jc w:val="center"/>
                        <w:rPr>
                          <w:b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EVALUACIÓN  PARCIAL (TP1)</w:t>
                      </w:r>
                    </w:p>
                    <w:p w:rsidR="00D7659E" w:rsidRPr="006D1206" w:rsidRDefault="00D7659E" w:rsidP="000B003C">
                      <w:pPr>
                        <w:rPr>
                          <w:b/>
                          <w:color w:val="000000"/>
                          <w:sz w:val="20"/>
                          <w:szCs w:val="20"/>
                        </w:rPr>
                      </w:pPr>
                    </w:p>
                    <w:p w:rsidR="00D7659E" w:rsidRPr="00E063A0" w:rsidRDefault="00D7659E" w:rsidP="00C83AAA">
                      <w:pPr>
                        <w:jc w:val="both"/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063A0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III   UNIDAD  TEMÁTICA:</w:t>
                      </w:r>
                    </w:p>
                    <w:p w:rsidR="00D7659E" w:rsidRPr="00CD55B0" w:rsidRDefault="008D2090" w:rsidP="000B003C">
                      <w:pPr>
                        <w:jc w:val="center"/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 xml:space="preserve">ANÁLISIS Y </w:t>
                      </w:r>
                      <w:r w:rsidR="00D7659E" w:rsidRPr="00CD55B0"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>DISEÑO DE SISTEMAS DINAMICOS DE CONTROL</w:t>
                      </w:r>
                      <w:r>
                        <w:rPr>
                          <w:rFonts w:ascii="Arial Black" w:hAnsi="Arial Black"/>
                          <w:color w:val="000000"/>
                          <w:sz w:val="16"/>
                          <w:szCs w:val="16"/>
                        </w:rPr>
                        <w:t xml:space="preserve"> </w:t>
                      </w:r>
                    </w:p>
                    <w:p w:rsidR="00D7659E" w:rsidRPr="00003C26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09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  <w:t xml:space="preserve">   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13</w:t>
                      </w:r>
                      <w:r w:rsidR="005D67F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14</w:t>
                      </w:r>
                      <w:r w:rsidR="005D67FA">
                        <w:rPr>
                          <w:color w:val="000000"/>
                          <w:sz w:val="20"/>
                        </w:rPr>
                        <w:t>-1</w:t>
                      </w:r>
                      <w:r w:rsidR="00A947E3">
                        <w:rPr>
                          <w:color w:val="000000"/>
                          <w:sz w:val="20"/>
                        </w:rPr>
                        <w:t>2</w:t>
                      </w:r>
                      <w:r w:rsidR="005D67FA">
                        <w:rPr>
                          <w:color w:val="000000"/>
                          <w:sz w:val="20"/>
                        </w:rPr>
                        <w:t>-10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EF7596" w:rsidP="0038773A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 xml:space="preserve">Criterios para diseñar sistemas de control. </w:t>
                      </w:r>
                      <w:r w:rsidR="00D7659E">
                        <w:rPr>
                          <w:color w:val="000000"/>
                          <w:sz w:val="20"/>
                          <w:szCs w:val="20"/>
                        </w:rPr>
                        <w:t>La t</w:t>
                      </w:r>
                      <w:r w:rsidR="00D7659E">
                        <w:rPr>
                          <w:bCs/>
                          <w:color w:val="000000"/>
                          <w:sz w:val="20"/>
                          <w:szCs w:val="20"/>
                        </w:rPr>
                        <w:t xml:space="preserve">ransformada de Laplace. </w:t>
                      </w:r>
                      <w:r w:rsidR="00D7659E">
                        <w:rPr>
                          <w:color w:val="000000"/>
                          <w:sz w:val="20"/>
                        </w:rPr>
                        <w:t>El método clásico, y Espacio de Estado. La Función de Transferencia.  Diagrama de bloques.</w:t>
                      </w:r>
                    </w:p>
                    <w:p w:rsidR="00D7659E" w:rsidRPr="00F145F7" w:rsidRDefault="00D7659E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 [2], [3], [4], [6], [7].</w:t>
                      </w:r>
                    </w:p>
                    <w:p w:rsidR="00D7659E" w:rsidRPr="0014108C" w:rsidRDefault="00D7659E" w:rsidP="0038773A">
                      <w:pPr>
                        <w:jc w:val="both"/>
                        <w:rPr>
                          <w:b/>
                          <w:color w:val="000000"/>
                          <w:sz w:val="12"/>
                          <w:szCs w:val="12"/>
                        </w:rPr>
                      </w:pPr>
                    </w:p>
                    <w:p w:rsidR="00D7659E" w:rsidRPr="00003C26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0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5D67FA">
                        <w:rPr>
                          <w:color w:val="000000"/>
                          <w:sz w:val="20"/>
                        </w:rPr>
                        <w:t>2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D67F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21</w:t>
                      </w:r>
                      <w:r w:rsidR="005D67FA">
                        <w:rPr>
                          <w:color w:val="000000"/>
                          <w:sz w:val="20"/>
                        </w:rPr>
                        <w:t>-1</w:t>
                      </w:r>
                      <w:r w:rsidR="00A947E3">
                        <w:rPr>
                          <w:color w:val="000000"/>
                          <w:sz w:val="20"/>
                        </w:rPr>
                        <w:t>2</w:t>
                      </w:r>
                      <w:r w:rsidR="005D67FA">
                        <w:rPr>
                          <w:color w:val="000000"/>
                          <w:sz w:val="20"/>
                        </w:rPr>
                        <w:t>-10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>Modelado matemático para sistemas de control: primer orden, y de orden superior.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 [1], [2], [3], [4], [6], [7].</w:t>
                      </w:r>
                    </w:p>
                    <w:p w:rsidR="00D7659E" w:rsidRPr="0014108C" w:rsidRDefault="00D7659E" w:rsidP="0038773A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D7659E" w:rsidRPr="00003C26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1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27</w:t>
                      </w:r>
                      <w:r w:rsidR="005D67F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28</w:t>
                      </w:r>
                      <w:r w:rsidR="005D67FA">
                        <w:rPr>
                          <w:color w:val="000000"/>
                          <w:sz w:val="20"/>
                        </w:rPr>
                        <w:t>-12-10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color w:val="000000"/>
                          <w:sz w:val="20"/>
                        </w:rPr>
                      </w:pPr>
                      <w:r>
                        <w:rPr>
                          <w:color w:val="000000"/>
                          <w:sz w:val="20"/>
                        </w:rPr>
                        <w:t>Análisis de respuesta transitoria en estado estacionario de los Sistemas dinámicos a las funciones de forzamiento: impulso, escalón, rampa, etc. Ejemplos. Problemas.</w:t>
                      </w:r>
                    </w:p>
                    <w:p w:rsidR="00D7659E" w:rsidRDefault="00EF7596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color w:val="000000"/>
                          <w:sz w:val="18"/>
                          <w:szCs w:val="18"/>
                        </w:rPr>
                        <w:t>Re</w:t>
                      </w:r>
                      <w:r w:rsidR="00D7659E"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ferencia</w:t>
                      </w:r>
                      <w:r w:rsidR="00D7659E" w:rsidRPr="00F145F7">
                        <w:rPr>
                          <w:color w:val="000000"/>
                          <w:sz w:val="18"/>
                          <w:szCs w:val="18"/>
                        </w:rPr>
                        <w:t>: [1], [2], [3], [4], [6], [7].</w:t>
                      </w:r>
                    </w:p>
                    <w:p w:rsidR="00D7659E" w:rsidRPr="0014108C" w:rsidRDefault="00D7659E" w:rsidP="0038773A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D7659E" w:rsidRDefault="00D7659E" w:rsidP="00C83AAA">
                      <w:pPr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2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D67FA">
                        <w:rPr>
                          <w:color w:val="000000"/>
                          <w:sz w:val="20"/>
                        </w:rPr>
                        <w:t>3/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D67FA">
                        <w:rPr>
                          <w:color w:val="000000"/>
                          <w:sz w:val="20"/>
                        </w:rPr>
                        <w:t>4-</w:t>
                      </w:r>
                      <w:r w:rsidR="00A947E3">
                        <w:rPr>
                          <w:color w:val="000000"/>
                          <w:sz w:val="20"/>
                        </w:rPr>
                        <w:t>01</w:t>
                      </w:r>
                      <w:r w:rsidR="005D67FA">
                        <w:rPr>
                          <w:color w:val="000000"/>
                          <w:sz w:val="20"/>
                        </w:rPr>
                        <w:t>-1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Cs/>
                          <w:color w:val="000000"/>
                          <w:sz w:val="20"/>
                        </w:rPr>
                        <w:t>Acciones básicas de Control: P, I, D, PID. Sintonía de controladores. Introducción a   las estrategias de control avanzada: sistemas de cascada y retroalimentación.</w:t>
                      </w:r>
                    </w:p>
                    <w:p w:rsidR="00D7659E" w:rsidRPr="00EB40AE" w:rsidRDefault="00D7659E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EB40AE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EB40AE">
                        <w:rPr>
                          <w:color w:val="000000"/>
                          <w:sz w:val="18"/>
                          <w:szCs w:val="18"/>
                        </w:rPr>
                        <w:t>: [1], [3], [4], [6], [7], [8].</w:t>
                      </w:r>
                    </w:p>
                    <w:p w:rsidR="00D7659E" w:rsidRDefault="00D7659E" w:rsidP="0038773A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0F5633">
                        <w:rPr>
                          <w:b/>
                          <w:bCs/>
                          <w:sz w:val="20"/>
                          <w:szCs w:val="20"/>
                        </w:rPr>
                        <w:t>Práctica Calificada Nº 0</w:t>
                      </w: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3</w:t>
                      </w:r>
                    </w:p>
                    <w:p w:rsidR="00D7659E" w:rsidRPr="00684B2A" w:rsidRDefault="00D7659E" w:rsidP="000B003C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</w:p>
                    <w:p w:rsidR="00D7659E" w:rsidRPr="00403E34" w:rsidRDefault="00D7659E" w:rsidP="00C83AAA">
                      <w:pPr>
                        <w:jc w:val="both"/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403E34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I</w:t>
                      </w:r>
                      <w:r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>V</w:t>
                      </w:r>
                      <w:r w:rsidRPr="00403E34">
                        <w:rPr>
                          <w:rFonts w:ascii="Comic Sans MS" w:hAnsi="Comic Sans MS"/>
                          <w:b/>
                          <w:color w:val="000000"/>
                          <w:sz w:val="20"/>
                          <w:szCs w:val="20"/>
                        </w:rPr>
                        <w:t xml:space="preserve">   UNIDAD  TEMÁTICA:</w:t>
                      </w:r>
                    </w:p>
                    <w:p w:rsidR="00D7659E" w:rsidRPr="00684B2A" w:rsidRDefault="00D7659E" w:rsidP="0038773A">
                      <w:pPr>
                        <w:jc w:val="center"/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</w:pPr>
                      <w:r w:rsidRPr="00684B2A">
                        <w:rPr>
                          <w:rFonts w:ascii="Arial Black" w:hAnsi="Arial Black"/>
                          <w:color w:val="000000"/>
                          <w:sz w:val="18"/>
                          <w:szCs w:val="18"/>
                        </w:rPr>
                        <w:t>DESARROLLO DE SISTEMAS DE  INSTRUMENTACIÓN Y CONTROL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3:</w:t>
                      </w:r>
                      <w:r w:rsidR="006D7E3F"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6D7E3F"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6B1E9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10</w:t>
                      </w:r>
                      <w:r w:rsidR="005D67F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D67FA">
                        <w:rPr>
                          <w:color w:val="000000"/>
                          <w:sz w:val="20"/>
                        </w:rPr>
                        <w:t>1-</w:t>
                      </w:r>
                      <w:r w:rsidR="00A947E3">
                        <w:rPr>
                          <w:color w:val="000000"/>
                          <w:sz w:val="20"/>
                        </w:rPr>
                        <w:t>01</w:t>
                      </w:r>
                      <w:r w:rsidR="005D67FA">
                        <w:rPr>
                          <w:color w:val="000000"/>
                          <w:sz w:val="20"/>
                        </w:rPr>
                        <w:t>-1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EF7596" w:rsidRDefault="00D7659E" w:rsidP="0038773A">
                      <w:pPr>
                        <w:jc w:val="both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El Controlador Lógico P</w:t>
                      </w:r>
                      <w:r w:rsidRPr="002B759C">
                        <w:rPr>
                          <w:sz w:val="20"/>
                          <w:szCs w:val="20"/>
                        </w:rPr>
                        <w:t>rogramable</w:t>
                      </w:r>
                      <w:r>
                        <w:rPr>
                          <w:sz w:val="20"/>
                          <w:szCs w:val="20"/>
                        </w:rPr>
                        <w:t xml:space="preserve"> PLC: </w:t>
                      </w:r>
                      <w:r w:rsidRPr="002B759C">
                        <w:rPr>
                          <w:sz w:val="20"/>
                          <w:szCs w:val="20"/>
                        </w:rPr>
                        <w:t>funciones</w:t>
                      </w:r>
                      <w:r>
                        <w:rPr>
                          <w:sz w:val="20"/>
                          <w:szCs w:val="20"/>
                        </w:rPr>
                        <w:t xml:space="preserve"> y </w:t>
                      </w:r>
                      <w:r w:rsidRPr="002B759C">
                        <w:rPr>
                          <w:sz w:val="20"/>
                          <w:szCs w:val="20"/>
                        </w:rPr>
                        <w:t>arquitectura</w:t>
                      </w:r>
                      <w:r>
                        <w:rPr>
                          <w:sz w:val="20"/>
                          <w:szCs w:val="20"/>
                        </w:rPr>
                        <w:t xml:space="preserve">. </w:t>
                      </w:r>
                      <w:r w:rsidR="00EF7596">
                        <w:rPr>
                          <w:sz w:val="20"/>
                          <w:szCs w:val="20"/>
                        </w:rPr>
                        <w:t>Aplicaciones.</w:t>
                      </w:r>
                    </w:p>
                    <w:p w:rsidR="00D7659E" w:rsidRPr="003C579E" w:rsidRDefault="00D7659E" w:rsidP="0038773A">
                      <w:pPr>
                        <w:jc w:val="both"/>
                        <w:rPr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3C579E">
                        <w:rPr>
                          <w:b/>
                          <w:i/>
                          <w:sz w:val="20"/>
                          <w:szCs w:val="20"/>
                        </w:rPr>
                        <w:t xml:space="preserve">Seminario Taller </w:t>
                      </w:r>
                      <w:r w:rsidRPr="003C579E">
                        <w:rPr>
                          <w:b/>
                          <w:i/>
                          <w:color w:val="000000"/>
                          <w:sz w:val="20"/>
                          <w:szCs w:val="20"/>
                        </w:rPr>
                        <w:t>de Programación PLC</w:t>
                      </w:r>
                      <w:r w:rsidRPr="003C579E">
                        <w:rPr>
                          <w:b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="00EF7596" w:rsidRPr="003C579E">
                        <w:rPr>
                          <w:b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 Separatas y manuales varios.</w:t>
                      </w:r>
                    </w:p>
                    <w:p w:rsidR="00D7659E" w:rsidRPr="00B56889" w:rsidRDefault="00D7659E" w:rsidP="0038773A">
                      <w:pPr>
                        <w:jc w:val="both"/>
                        <w:rPr>
                          <w:color w:val="000000"/>
                          <w:sz w:val="12"/>
                          <w:szCs w:val="12"/>
                        </w:rPr>
                      </w:pPr>
                    </w:p>
                    <w:p w:rsidR="00D7659E" w:rsidRDefault="00D7659E" w:rsidP="0038773A">
                      <w:pPr>
                        <w:jc w:val="both"/>
                        <w:rPr>
                          <w:bCs/>
                          <w:color w:val="000000"/>
                          <w:sz w:val="20"/>
                        </w:rPr>
                      </w:pPr>
                      <w:r>
                        <w:rPr>
                          <w:b/>
                          <w:color w:val="000000"/>
                          <w:sz w:val="20"/>
                        </w:rPr>
                        <w:t>Semana 14:</w:t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>
                        <w:rPr>
                          <w:b/>
                          <w:color w:val="000000"/>
                          <w:sz w:val="20"/>
                        </w:rPr>
                        <w:tab/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(</w:t>
                      </w:r>
                      <w:r w:rsidR="00A947E3">
                        <w:rPr>
                          <w:color w:val="000000"/>
                          <w:sz w:val="20"/>
                        </w:rPr>
                        <w:t>17</w:t>
                      </w:r>
                      <w:r w:rsidR="005D67FA">
                        <w:rPr>
                          <w:color w:val="000000"/>
                          <w:sz w:val="20"/>
                        </w:rPr>
                        <w:t>/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D67FA">
                        <w:rPr>
                          <w:color w:val="000000"/>
                          <w:sz w:val="20"/>
                        </w:rPr>
                        <w:t>8-</w:t>
                      </w:r>
                      <w:r w:rsidR="00A947E3">
                        <w:rPr>
                          <w:color w:val="000000"/>
                          <w:sz w:val="20"/>
                        </w:rPr>
                        <w:t>0</w:t>
                      </w:r>
                      <w:r w:rsidR="005D67FA">
                        <w:rPr>
                          <w:color w:val="000000"/>
                          <w:sz w:val="20"/>
                        </w:rPr>
                        <w:t>1-1</w:t>
                      </w:r>
                      <w:r w:rsidR="00A947E3">
                        <w:rPr>
                          <w:color w:val="000000"/>
                          <w:sz w:val="20"/>
                        </w:rPr>
                        <w:t>1</w:t>
                      </w:r>
                      <w:r w:rsidR="005D67FA" w:rsidRPr="0040644F">
                        <w:rPr>
                          <w:color w:val="000000"/>
                          <w:sz w:val="20"/>
                        </w:rPr>
                        <w:t>)</w:t>
                      </w:r>
                    </w:p>
                    <w:p w:rsidR="00D7659E" w:rsidRDefault="00D7659E" w:rsidP="0038773A">
                      <w:pPr>
                        <w:pStyle w:val="Sangra3detindependiente"/>
                        <w:ind w:left="0"/>
                        <w:jc w:val="both"/>
                        <w:rPr>
                          <w:color w:val="000000"/>
                        </w:rPr>
                      </w:pPr>
                      <w:r>
                        <w:t xml:space="preserve">Aplicación a </w:t>
                      </w:r>
                      <w:smartTag w:uri="urn:schemas-microsoft-com:office:smarttags" w:element="PersonName">
                        <w:smartTagPr>
                          <w:attr w:name="ProductID" w:val="la Gesti￳n"/>
                        </w:smartTagPr>
                        <w:r>
                          <w:t>la Gestión</w:t>
                        </w:r>
                      </w:smartTag>
                      <w:r>
                        <w:t xml:space="preserve"> de Instrumentos y Automatización de Procesos. </w:t>
                      </w:r>
                      <w:r w:rsidRPr="003C579E">
                        <w:rPr>
                          <w:color w:val="000000"/>
                        </w:rPr>
                        <w:t>Seminario Taller de Programación LabView básico II</w:t>
                      </w:r>
                      <w:r>
                        <w:rPr>
                          <w:b/>
                          <w:color w:val="000000"/>
                        </w:rPr>
                        <w:t xml:space="preserve">  </w:t>
                      </w:r>
                    </w:p>
                    <w:p w:rsidR="00D7659E" w:rsidRDefault="00D7659E" w:rsidP="0038773A">
                      <w:pPr>
                        <w:jc w:val="both"/>
                        <w:rPr>
                          <w:color w:val="000000"/>
                          <w:sz w:val="18"/>
                          <w:szCs w:val="18"/>
                        </w:rPr>
                      </w:pPr>
                      <w:r w:rsidRPr="00F145F7">
                        <w:rPr>
                          <w:b/>
                          <w:color w:val="000000"/>
                          <w:sz w:val="18"/>
                          <w:szCs w:val="18"/>
                        </w:rPr>
                        <w:t>Referencia</w:t>
                      </w:r>
                      <w:r w:rsidRPr="00F145F7">
                        <w:rPr>
                          <w:color w:val="000000"/>
                          <w:sz w:val="18"/>
                          <w:szCs w:val="18"/>
                        </w:rPr>
                        <w:t>:</w:t>
                      </w:r>
                      <w:r>
                        <w:rPr>
                          <w:color w:val="000000"/>
                          <w:sz w:val="18"/>
                          <w:szCs w:val="18"/>
                        </w:rPr>
                        <w:t xml:space="preserve"> Separatas y manuales varios.</w:t>
                      </w:r>
                    </w:p>
                    <w:p w:rsidR="00D7659E" w:rsidRPr="00CE3FE7" w:rsidRDefault="00D7659E" w:rsidP="00C83AAA">
                      <w:pPr>
                        <w:jc w:val="both"/>
                        <w:rPr>
                          <w:b/>
                          <w:color w:val="000000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C31B9" w:rsidRDefault="00DC31B9" w:rsidP="0032460B">
      <w:pPr>
        <w:rPr>
          <w:b/>
          <w:bCs/>
          <w:color w:val="000000"/>
          <w:sz w:val="16"/>
          <w:szCs w:val="16"/>
        </w:rPr>
        <w:sectPr w:rsidR="00DC31B9" w:rsidSect="00917FA2">
          <w:pgSz w:w="16840" w:h="11907" w:orient="landscape" w:code="9"/>
          <w:pgMar w:top="567" w:right="284" w:bottom="567" w:left="284" w:header="851" w:footer="851" w:gutter="0"/>
          <w:cols w:num="2" w:space="505"/>
          <w:docGrid w:linePitch="360"/>
        </w:sectPr>
      </w:pPr>
    </w:p>
    <w:p w:rsidR="00557597" w:rsidRDefault="00557597"/>
    <w:p w:rsidR="00F20C76" w:rsidRDefault="00F20C76"/>
    <w:p w:rsidR="00F20C76" w:rsidRDefault="00F20C76"/>
    <w:p w:rsidR="00F20C76" w:rsidRDefault="00F20C76"/>
    <w:p w:rsidR="00F20C76" w:rsidRDefault="00F20C76"/>
    <w:p w:rsidR="00F20C76" w:rsidRDefault="00F20C76"/>
    <w:p w:rsidR="00F20C76" w:rsidRDefault="00F20C76"/>
    <w:p w:rsidR="00F20C76" w:rsidRDefault="00F20C76"/>
    <w:sectPr w:rsidR="00F20C76" w:rsidSect="00917FA2">
      <w:type w:val="continuous"/>
      <w:pgSz w:w="16840" w:h="11907" w:orient="landscape" w:code="9"/>
      <w:pgMar w:top="567" w:right="284" w:bottom="567" w:left="284" w:header="851" w:footer="851" w:gutter="0"/>
      <w:cols w:num="2" w:space="50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2847" w:rsidRDefault="000A2847" w:rsidP="00BA4A95">
      <w:r>
        <w:separator/>
      </w:r>
    </w:p>
  </w:endnote>
  <w:endnote w:type="continuationSeparator" w:id="0">
    <w:p w:rsidR="000A2847" w:rsidRDefault="000A2847" w:rsidP="00BA4A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wiss 721 SWA">
    <w:altName w:val="Segoe Script"/>
    <w:charset w:val="00"/>
    <w:family w:val="swiss"/>
    <w:pitch w:val="variable"/>
    <w:sig w:usb0="00000087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wis721 Blk BT">
    <w:altName w:val="Arial Black"/>
    <w:panose1 w:val="020B0904030502020204"/>
    <w:charset w:val="00"/>
    <w:family w:val="swiss"/>
    <w:pitch w:val="variable"/>
    <w:sig w:usb0="800000AF" w:usb1="1000204A" w:usb2="00000000" w:usb3="00000000" w:csb0="0000001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wis721 BdRnd BT">
    <w:altName w:val="Arial"/>
    <w:charset w:val="00"/>
    <w:family w:val="swiss"/>
    <w:pitch w:val="variable"/>
    <w:sig w:usb0="00000001" w:usb1="00000000" w:usb2="00000000" w:usb3="00000000" w:csb0="0000001B" w:csb1="00000000"/>
  </w:font>
  <w:font w:name="Swis721 BlkRnd BT">
    <w:altName w:val="Arial Black"/>
    <w:charset w:val="00"/>
    <w:family w:val="swiss"/>
    <w:pitch w:val="variable"/>
    <w:sig w:usb0="00000001" w:usb1="00000000" w:usb2="00000000" w:usb3="00000000" w:csb0="0000001B" w:csb1="00000000"/>
  </w:font>
  <w:font w:name="BlacklightD">
    <w:altName w:val="Courier New"/>
    <w:charset w:val="00"/>
    <w:family w:val="script"/>
    <w:pitch w:val="variable"/>
    <w:sig w:usb0="00000007" w:usb1="00000000" w:usb2="00000000" w:usb3="00000000" w:csb0="00000011" w:csb1="00000000"/>
  </w:font>
  <w:font w:name="Swis721 BlkCn BT">
    <w:altName w:val="Franklin Gothic Demi Cond"/>
    <w:panose1 w:val="020B0806030502040204"/>
    <w:charset w:val="00"/>
    <w:family w:val="swiss"/>
    <w:pitch w:val="variable"/>
    <w:sig w:usb0="800000AF" w:usb1="1000204A" w:usb2="00000000" w:usb3="00000000" w:csb0="0000001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2847" w:rsidRDefault="000A2847" w:rsidP="00BA4A95">
      <w:r>
        <w:separator/>
      </w:r>
    </w:p>
  </w:footnote>
  <w:footnote w:type="continuationSeparator" w:id="0">
    <w:p w:rsidR="000A2847" w:rsidRDefault="000A2847" w:rsidP="00BA4A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34E2E"/>
    <w:multiLevelType w:val="multilevel"/>
    <w:tmpl w:val="56FA3542"/>
    <w:lvl w:ilvl="0">
      <w:start w:val="5"/>
      <w:numFmt w:val="upperRoman"/>
      <w:pStyle w:val="Ttulo3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5D453A"/>
    <w:multiLevelType w:val="multilevel"/>
    <w:tmpl w:val="FD5C6BC2"/>
    <w:lvl w:ilvl="0">
      <w:start w:val="6"/>
      <w:numFmt w:val="decimal"/>
      <w:lvlText w:val="%1"/>
      <w:lvlJc w:val="left"/>
      <w:pPr>
        <w:ind w:left="360" w:hanging="360"/>
      </w:pPr>
      <w:rPr>
        <w:rFonts w:ascii="Swiss 721 SWA" w:hAnsi="Swiss 721 SWA" w:hint="default"/>
        <w:b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ascii="Arial Black" w:hAnsi="Arial Black" w:hint="default"/>
        <w:b w:val="0"/>
        <w:sz w:val="16"/>
        <w:szCs w:val="16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Swiss 721 SWA" w:hAnsi="Swiss 721 SWA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Swiss 721 SWA" w:hAnsi="Swiss 721 SWA"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ascii="Swiss 721 SWA" w:hAnsi="Swiss 721 SWA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Swiss 721 SWA" w:hAnsi="Swiss 721 SWA"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Swiss 721 SWA" w:hAnsi="Swiss 721 SWA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Swiss 721 SWA" w:hAnsi="Swiss 721 SWA"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Swiss 721 SWA" w:hAnsi="Swiss 721 SWA" w:hint="default"/>
        <w:b/>
      </w:rPr>
    </w:lvl>
  </w:abstractNum>
  <w:abstractNum w:abstractNumId="2" w15:restartNumberingAfterBreak="0">
    <w:nsid w:val="0B3A66D5"/>
    <w:multiLevelType w:val="multilevel"/>
    <w:tmpl w:val="A3321D2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  <w:sz w:val="16"/>
      </w:rPr>
    </w:lvl>
    <w:lvl w:ilvl="1">
      <w:start w:val="2"/>
      <w:numFmt w:val="decimal"/>
      <w:lvlText w:val="%1.%2"/>
      <w:lvlJc w:val="left"/>
      <w:pPr>
        <w:ind w:left="1352" w:hanging="360"/>
      </w:pPr>
      <w:rPr>
        <w:rFonts w:hint="default"/>
        <w:sz w:val="16"/>
      </w:rPr>
    </w:lvl>
    <w:lvl w:ilvl="2">
      <w:start w:val="1"/>
      <w:numFmt w:val="decimal"/>
      <w:lvlText w:val="%1.%2.%3"/>
      <w:lvlJc w:val="left"/>
      <w:pPr>
        <w:ind w:left="2704" w:hanging="720"/>
      </w:pPr>
      <w:rPr>
        <w:rFonts w:hint="default"/>
        <w:sz w:val="16"/>
      </w:rPr>
    </w:lvl>
    <w:lvl w:ilvl="3">
      <w:start w:val="1"/>
      <w:numFmt w:val="decimal"/>
      <w:lvlText w:val="%1.%2.%3.%4"/>
      <w:lvlJc w:val="left"/>
      <w:pPr>
        <w:ind w:left="3696" w:hanging="720"/>
      </w:pPr>
      <w:rPr>
        <w:rFonts w:hint="default"/>
        <w:sz w:val="16"/>
      </w:rPr>
    </w:lvl>
    <w:lvl w:ilvl="4">
      <w:start w:val="1"/>
      <w:numFmt w:val="decimal"/>
      <w:lvlText w:val="%1.%2.%3.%4.%5"/>
      <w:lvlJc w:val="left"/>
      <w:pPr>
        <w:ind w:left="5048" w:hanging="1080"/>
      </w:pPr>
      <w:rPr>
        <w:rFonts w:hint="default"/>
        <w:sz w:val="16"/>
      </w:rPr>
    </w:lvl>
    <w:lvl w:ilvl="5">
      <w:start w:val="1"/>
      <w:numFmt w:val="decimal"/>
      <w:lvlText w:val="%1.%2.%3.%4.%5.%6"/>
      <w:lvlJc w:val="left"/>
      <w:pPr>
        <w:ind w:left="6040" w:hanging="1080"/>
      </w:pPr>
      <w:rPr>
        <w:rFonts w:hint="default"/>
        <w:sz w:val="16"/>
      </w:rPr>
    </w:lvl>
    <w:lvl w:ilvl="6">
      <w:start w:val="1"/>
      <w:numFmt w:val="decimal"/>
      <w:lvlText w:val="%1.%2.%3.%4.%5.%6.%7"/>
      <w:lvlJc w:val="left"/>
      <w:pPr>
        <w:ind w:left="7392" w:hanging="1440"/>
      </w:pPr>
      <w:rPr>
        <w:rFonts w:hint="default"/>
        <w:sz w:val="16"/>
      </w:rPr>
    </w:lvl>
    <w:lvl w:ilvl="7">
      <w:start w:val="1"/>
      <w:numFmt w:val="decimal"/>
      <w:lvlText w:val="%1.%2.%3.%4.%5.%6.%7.%8"/>
      <w:lvlJc w:val="left"/>
      <w:pPr>
        <w:ind w:left="8384" w:hanging="1440"/>
      </w:pPr>
      <w:rPr>
        <w:rFonts w:hint="default"/>
        <w:sz w:val="16"/>
      </w:rPr>
    </w:lvl>
    <w:lvl w:ilvl="8">
      <w:start w:val="1"/>
      <w:numFmt w:val="decimal"/>
      <w:lvlText w:val="%1.%2.%3.%4.%5.%6.%7.%8.%9"/>
      <w:lvlJc w:val="left"/>
      <w:pPr>
        <w:ind w:left="9736" w:hanging="1800"/>
      </w:pPr>
      <w:rPr>
        <w:rFonts w:hint="default"/>
        <w:sz w:val="16"/>
      </w:rPr>
    </w:lvl>
  </w:abstractNum>
  <w:abstractNum w:abstractNumId="3" w15:restartNumberingAfterBreak="0">
    <w:nsid w:val="0DE07BA3"/>
    <w:multiLevelType w:val="hybridMultilevel"/>
    <w:tmpl w:val="F37EB436"/>
    <w:lvl w:ilvl="0" w:tplc="0C0A000D">
      <w:start w:val="1"/>
      <w:numFmt w:val="bullet"/>
      <w:lvlText w:val=""/>
      <w:lvlJc w:val="left"/>
      <w:pPr>
        <w:tabs>
          <w:tab w:val="num" w:pos="1814"/>
        </w:tabs>
        <w:ind w:left="1814" w:hanging="360"/>
      </w:pPr>
      <w:rPr>
        <w:rFonts w:ascii="Wingdings" w:hAnsi="Wingdings" w:hint="default"/>
        <w:b w:val="0"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4" w15:restartNumberingAfterBreak="0">
    <w:nsid w:val="120F011C"/>
    <w:multiLevelType w:val="multilevel"/>
    <w:tmpl w:val="D34CA6A4"/>
    <w:lvl w:ilvl="0">
      <w:start w:val="7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52" w:hanging="360"/>
      </w:pPr>
      <w:rPr>
        <w:rFonts w:ascii="Arial Black" w:hAnsi="Arial Black" w:hint="default"/>
        <w:b w:val="0"/>
        <w:sz w:val="16"/>
        <w:szCs w:val="16"/>
      </w:rPr>
    </w:lvl>
    <w:lvl w:ilvl="2">
      <w:start w:val="1"/>
      <w:numFmt w:val="decimal"/>
      <w:isLgl/>
      <w:lvlText w:val="%1.%2.%3"/>
      <w:lvlJc w:val="left"/>
      <w:pPr>
        <w:ind w:left="12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3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2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61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0" w:hanging="1800"/>
      </w:pPr>
      <w:rPr>
        <w:rFonts w:hint="default"/>
      </w:rPr>
    </w:lvl>
  </w:abstractNum>
  <w:abstractNum w:abstractNumId="5" w15:restartNumberingAfterBreak="0">
    <w:nsid w:val="1AE452F5"/>
    <w:multiLevelType w:val="hybridMultilevel"/>
    <w:tmpl w:val="23560B3A"/>
    <w:lvl w:ilvl="0" w:tplc="F99A4C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 w:val="0"/>
        <w:u w:val="none"/>
      </w:rPr>
    </w:lvl>
    <w:lvl w:ilvl="1" w:tplc="6EEE2294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  <w:color w:val="auto"/>
        <w:sz w:val="20"/>
        <w:szCs w:val="20"/>
        <w:u w:val="none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32D2B37"/>
    <w:multiLevelType w:val="hybridMultilevel"/>
    <w:tmpl w:val="A156FAE4"/>
    <w:lvl w:ilvl="0" w:tplc="2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A03F62"/>
    <w:multiLevelType w:val="hybridMultilevel"/>
    <w:tmpl w:val="28C8E23A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7">
      <w:start w:val="1"/>
      <w:numFmt w:val="lowerLetter"/>
      <w:lvlText w:val="%3)"/>
      <w:lvlJc w:val="lef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E525C"/>
    <w:multiLevelType w:val="hybridMultilevel"/>
    <w:tmpl w:val="97B4741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BD28A0"/>
    <w:multiLevelType w:val="multilevel"/>
    <w:tmpl w:val="57388C6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29206F24"/>
    <w:multiLevelType w:val="multilevel"/>
    <w:tmpl w:val="F8EAC422"/>
    <w:lvl w:ilvl="0">
      <w:start w:val="1"/>
      <w:numFmt w:val="bullet"/>
      <w:lvlText w:val=""/>
      <w:lvlJc w:val="left"/>
      <w:pPr>
        <w:tabs>
          <w:tab w:val="num" w:pos="720"/>
        </w:tabs>
        <w:ind w:left="720" w:hanging="720"/>
      </w:pPr>
      <w:rPr>
        <w:rFonts w:ascii="Wingdings" w:hAnsi="Wingdings"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Arial Black" w:hAnsi="Arial Black" w:hint="default"/>
        <w:b w:val="0"/>
        <w:i w:val="0"/>
        <w:color w:val="auto"/>
        <w:sz w:val="16"/>
        <w:szCs w:val="16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11" w15:restartNumberingAfterBreak="0">
    <w:nsid w:val="2D3046A1"/>
    <w:multiLevelType w:val="hybridMultilevel"/>
    <w:tmpl w:val="C79A136C"/>
    <w:lvl w:ilvl="0" w:tplc="0C0A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321882"/>
    <w:multiLevelType w:val="hybridMultilevel"/>
    <w:tmpl w:val="C67E716C"/>
    <w:lvl w:ilvl="0" w:tplc="0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4616BB"/>
    <w:multiLevelType w:val="multilevel"/>
    <w:tmpl w:val="7EF4D5FC"/>
    <w:lvl w:ilvl="0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i/>
      </w:rPr>
    </w:lvl>
  </w:abstractNum>
  <w:abstractNum w:abstractNumId="14" w15:restartNumberingAfterBreak="0">
    <w:nsid w:val="49D82EAB"/>
    <w:multiLevelType w:val="multilevel"/>
    <w:tmpl w:val="5A3894BA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Arial Black" w:hAnsi="Arial Black" w:hint="default"/>
        <w:b w:val="0"/>
        <w:i w:val="0"/>
        <w:color w:val="auto"/>
        <w:sz w:val="16"/>
        <w:szCs w:val="16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15" w15:restartNumberingAfterBreak="0">
    <w:nsid w:val="527A57C3"/>
    <w:multiLevelType w:val="hybridMultilevel"/>
    <w:tmpl w:val="3DA40C04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6047C9"/>
    <w:multiLevelType w:val="multilevel"/>
    <w:tmpl w:val="3E70DD54"/>
    <w:lvl w:ilvl="0">
      <w:start w:val="1"/>
      <w:numFmt w:val="bullet"/>
      <w:lvlText w:val=""/>
      <w:lvlJc w:val="left"/>
      <w:pPr>
        <w:tabs>
          <w:tab w:val="num" w:pos="720"/>
        </w:tabs>
        <w:ind w:left="720" w:hanging="720"/>
      </w:pPr>
      <w:rPr>
        <w:rFonts w:ascii="Wingdings" w:hAnsi="Wingdings"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Arial Black" w:hAnsi="Arial Black" w:hint="default"/>
        <w:b w:val="0"/>
        <w:i w:val="0"/>
        <w:color w:val="auto"/>
        <w:sz w:val="16"/>
        <w:szCs w:val="16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17" w15:restartNumberingAfterBreak="0">
    <w:nsid w:val="60A2645A"/>
    <w:multiLevelType w:val="hybridMultilevel"/>
    <w:tmpl w:val="A55889C0"/>
    <w:lvl w:ilvl="0" w:tplc="1F38ED6C">
      <w:start w:val="2"/>
      <w:numFmt w:val="bullet"/>
      <w:lvlText w:val=""/>
      <w:lvlJc w:val="left"/>
      <w:pPr>
        <w:tabs>
          <w:tab w:val="num" w:pos="1814"/>
        </w:tabs>
        <w:ind w:left="1814" w:hanging="360"/>
      </w:pPr>
      <w:rPr>
        <w:rFonts w:ascii="Symbol" w:hAnsi="Symbol" w:hint="default"/>
        <w:b w:val="0"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8" w15:restartNumberingAfterBreak="0">
    <w:nsid w:val="6189233A"/>
    <w:multiLevelType w:val="hybridMultilevel"/>
    <w:tmpl w:val="51B853D8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2F23C54"/>
    <w:multiLevelType w:val="multilevel"/>
    <w:tmpl w:val="E5405B30"/>
    <w:lvl w:ilvl="0">
      <w:start w:val="5"/>
      <w:numFmt w:val="upperRoman"/>
      <w:lvlText w:val="%1."/>
      <w:lvlJc w:val="left"/>
      <w:pPr>
        <w:ind w:left="720" w:hanging="720"/>
      </w:pPr>
      <w:rPr>
        <w:rFonts w:hint="default"/>
        <w:u w:val="none"/>
      </w:rPr>
    </w:lvl>
    <w:lvl w:ilvl="1">
      <w:start w:val="5"/>
      <w:numFmt w:val="decimal"/>
      <w:lvlText w:val="%2."/>
      <w:lvlJc w:val="left"/>
      <w:pPr>
        <w:ind w:left="720" w:hanging="360"/>
      </w:pPr>
      <w:rPr>
        <w:rFonts w:hint="default"/>
        <w:b w:val="0"/>
        <w:sz w:val="16"/>
        <w:szCs w:val="16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0" w15:restartNumberingAfterBreak="0">
    <w:nsid w:val="69D67285"/>
    <w:multiLevelType w:val="multilevel"/>
    <w:tmpl w:val="59B6EEA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i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lowerLetter"/>
      <w:lvlText w:val="%3)"/>
      <w:lvlJc w:val="left"/>
      <w:pPr>
        <w:ind w:left="720" w:hanging="720"/>
      </w:pPr>
      <w:rPr>
        <w:rFonts w:hint="default"/>
        <w:b/>
        <w:i w:val="0"/>
        <w:sz w:val="22"/>
        <w:szCs w:val="22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i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i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i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i/>
      </w:rPr>
    </w:lvl>
  </w:abstractNum>
  <w:abstractNum w:abstractNumId="21" w15:restartNumberingAfterBreak="0">
    <w:nsid w:val="73E573A3"/>
    <w:multiLevelType w:val="multilevel"/>
    <w:tmpl w:val="43E88B6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ascii="Arial Black" w:hAnsi="Arial Black" w:cs="Arial" w:hint="default"/>
        <w:b w:val="0"/>
        <w:i w:val="0"/>
        <w:sz w:val="16"/>
        <w:szCs w:val="16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2" w15:restartNumberingAfterBreak="0">
    <w:nsid w:val="76DF17FB"/>
    <w:multiLevelType w:val="hybridMultilevel"/>
    <w:tmpl w:val="90C0873C"/>
    <w:lvl w:ilvl="0" w:tplc="91DC079C">
      <w:start w:val="2"/>
      <w:numFmt w:val="bullet"/>
      <w:lvlText w:val=""/>
      <w:lvlJc w:val="left"/>
      <w:pPr>
        <w:tabs>
          <w:tab w:val="num" w:pos="1814"/>
        </w:tabs>
        <w:ind w:left="1814" w:hanging="360"/>
      </w:pPr>
      <w:rPr>
        <w:rFonts w:ascii="Symbol" w:hAnsi="Symbol" w:hint="default"/>
        <w:b/>
        <w:color w:val="auto"/>
        <w:sz w:val="20"/>
        <w:szCs w:val="20"/>
      </w:rPr>
    </w:lvl>
    <w:lvl w:ilvl="1" w:tplc="0C0A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3" w15:restartNumberingAfterBreak="0">
    <w:nsid w:val="7CC72CBA"/>
    <w:multiLevelType w:val="hybridMultilevel"/>
    <w:tmpl w:val="08505AE4"/>
    <w:lvl w:ilvl="0" w:tplc="6F544354">
      <w:start w:val="1"/>
      <w:numFmt w:val="decimal"/>
      <w:lvlText w:val="%1."/>
      <w:lvlJc w:val="left"/>
      <w:pPr>
        <w:ind w:left="726" w:hanging="360"/>
      </w:pPr>
      <w:rPr>
        <w:rFonts w:ascii="Arial Black" w:hAnsi="Arial Black" w:hint="default"/>
        <w:b/>
        <w:sz w:val="16"/>
        <w:szCs w:val="16"/>
      </w:rPr>
    </w:lvl>
    <w:lvl w:ilvl="1" w:tplc="0C0A0019" w:tentative="1">
      <w:start w:val="1"/>
      <w:numFmt w:val="lowerLetter"/>
      <w:lvlText w:val="%2."/>
      <w:lvlJc w:val="left"/>
      <w:pPr>
        <w:ind w:left="1446" w:hanging="360"/>
      </w:pPr>
    </w:lvl>
    <w:lvl w:ilvl="2" w:tplc="0C0A001B" w:tentative="1">
      <w:start w:val="1"/>
      <w:numFmt w:val="lowerRoman"/>
      <w:lvlText w:val="%3."/>
      <w:lvlJc w:val="right"/>
      <w:pPr>
        <w:ind w:left="2166" w:hanging="180"/>
      </w:pPr>
    </w:lvl>
    <w:lvl w:ilvl="3" w:tplc="0C0A000F" w:tentative="1">
      <w:start w:val="1"/>
      <w:numFmt w:val="decimal"/>
      <w:lvlText w:val="%4."/>
      <w:lvlJc w:val="left"/>
      <w:pPr>
        <w:ind w:left="2886" w:hanging="360"/>
      </w:pPr>
    </w:lvl>
    <w:lvl w:ilvl="4" w:tplc="0C0A0019" w:tentative="1">
      <w:start w:val="1"/>
      <w:numFmt w:val="lowerLetter"/>
      <w:lvlText w:val="%5."/>
      <w:lvlJc w:val="left"/>
      <w:pPr>
        <w:ind w:left="3606" w:hanging="360"/>
      </w:pPr>
    </w:lvl>
    <w:lvl w:ilvl="5" w:tplc="0C0A001B" w:tentative="1">
      <w:start w:val="1"/>
      <w:numFmt w:val="lowerRoman"/>
      <w:lvlText w:val="%6."/>
      <w:lvlJc w:val="right"/>
      <w:pPr>
        <w:ind w:left="4326" w:hanging="180"/>
      </w:pPr>
    </w:lvl>
    <w:lvl w:ilvl="6" w:tplc="0C0A000F" w:tentative="1">
      <w:start w:val="1"/>
      <w:numFmt w:val="decimal"/>
      <w:lvlText w:val="%7."/>
      <w:lvlJc w:val="left"/>
      <w:pPr>
        <w:ind w:left="5046" w:hanging="360"/>
      </w:pPr>
    </w:lvl>
    <w:lvl w:ilvl="7" w:tplc="0C0A0019" w:tentative="1">
      <w:start w:val="1"/>
      <w:numFmt w:val="lowerLetter"/>
      <w:lvlText w:val="%8."/>
      <w:lvlJc w:val="left"/>
      <w:pPr>
        <w:ind w:left="5766" w:hanging="360"/>
      </w:pPr>
    </w:lvl>
    <w:lvl w:ilvl="8" w:tplc="0C0A001B" w:tentative="1">
      <w:start w:val="1"/>
      <w:numFmt w:val="lowerRoman"/>
      <w:lvlText w:val="%9."/>
      <w:lvlJc w:val="right"/>
      <w:pPr>
        <w:ind w:left="6486" w:hanging="180"/>
      </w:pPr>
    </w:lvl>
  </w:abstractNum>
  <w:abstractNum w:abstractNumId="24" w15:restartNumberingAfterBreak="0">
    <w:nsid w:val="7D660D35"/>
    <w:multiLevelType w:val="multilevel"/>
    <w:tmpl w:val="3E70DD54"/>
    <w:lvl w:ilvl="0">
      <w:start w:val="1"/>
      <w:numFmt w:val="bullet"/>
      <w:lvlText w:val=""/>
      <w:lvlJc w:val="left"/>
      <w:pPr>
        <w:tabs>
          <w:tab w:val="num" w:pos="720"/>
        </w:tabs>
        <w:ind w:left="720" w:hanging="720"/>
      </w:pPr>
      <w:rPr>
        <w:rFonts w:ascii="Wingdings" w:hAnsi="Wingdings" w:hint="default"/>
        <w:b/>
        <w:i w:val="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Arial Black" w:hAnsi="Arial Black" w:hint="default"/>
        <w:b w:val="0"/>
        <w:i w:val="0"/>
        <w:color w:val="auto"/>
        <w:sz w:val="16"/>
        <w:szCs w:val="16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num w:numId="1">
    <w:abstractNumId w:val="0"/>
  </w:num>
  <w:num w:numId="2">
    <w:abstractNumId w:val="21"/>
  </w:num>
  <w:num w:numId="3">
    <w:abstractNumId w:val="5"/>
  </w:num>
  <w:num w:numId="4">
    <w:abstractNumId w:val="22"/>
  </w:num>
  <w:num w:numId="5">
    <w:abstractNumId w:val="17"/>
  </w:num>
  <w:num w:numId="6">
    <w:abstractNumId w:val="14"/>
  </w:num>
  <w:num w:numId="7">
    <w:abstractNumId w:val="20"/>
  </w:num>
  <w:num w:numId="8">
    <w:abstractNumId w:val="13"/>
  </w:num>
  <w:num w:numId="9">
    <w:abstractNumId w:val="19"/>
  </w:num>
  <w:num w:numId="10">
    <w:abstractNumId w:val="1"/>
  </w:num>
  <w:num w:numId="11">
    <w:abstractNumId w:val="4"/>
  </w:num>
  <w:num w:numId="12">
    <w:abstractNumId w:val="3"/>
  </w:num>
  <w:num w:numId="13">
    <w:abstractNumId w:val="18"/>
  </w:num>
  <w:num w:numId="14">
    <w:abstractNumId w:val="15"/>
  </w:num>
  <w:num w:numId="15">
    <w:abstractNumId w:val="7"/>
  </w:num>
  <w:num w:numId="16">
    <w:abstractNumId w:val="12"/>
  </w:num>
  <w:num w:numId="17">
    <w:abstractNumId w:val="8"/>
  </w:num>
  <w:num w:numId="18">
    <w:abstractNumId w:val="23"/>
  </w:num>
  <w:num w:numId="19">
    <w:abstractNumId w:val="11"/>
  </w:num>
  <w:num w:numId="20">
    <w:abstractNumId w:val="16"/>
  </w:num>
  <w:num w:numId="21">
    <w:abstractNumId w:val="6"/>
  </w:num>
  <w:num w:numId="22">
    <w:abstractNumId w:val="24"/>
  </w:num>
  <w:num w:numId="23">
    <w:abstractNumId w:val="10"/>
  </w:num>
  <w:num w:numId="24">
    <w:abstractNumId w:val="9"/>
  </w:num>
  <w:num w:numId="25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embedSystemFonts/>
  <w:activeWritingStyle w:appName="MSWord" w:lang="pt-BR" w:vendorID="64" w:dllVersion="131078" w:nlCheck="1" w:checkStyle="0"/>
  <w:activeWritingStyle w:appName="MSWord" w:lang="es-PE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740A"/>
    <w:rsid w:val="00001286"/>
    <w:rsid w:val="00001D3B"/>
    <w:rsid w:val="0000203E"/>
    <w:rsid w:val="000020F7"/>
    <w:rsid w:val="00003EFB"/>
    <w:rsid w:val="00006A1E"/>
    <w:rsid w:val="00006D91"/>
    <w:rsid w:val="00012FCA"/>
    <w:rsid w:val="0001422E"/>
    <w:rsid w:val="00014A0C"/>
    <w:rsid w:val="00014E1D"/>
    <w:rsid w:val="00014E53"/>
    <w:rsid w:val="00015977"/>
    <w:rsid w:val="0001604F"/>
    <w:rsid w:val="000160EB"/>
    <w:rsid w:val="00020C05"/>
    <w:rsid w:val="00020E97"/>
    <w:rsid w:val="0002190D"/>
    <w:rsid w:val="00025EF7"/>
    <w:rsid w:val="00026102"/>
    <w:rsid w:val="00026FA7"/>
    <w:rsid w:val="00032E78"/>
    <w:rsid w:val="000337EF"/>
    <w:rsid w:val="000338D1"/>
    <w:rsid w:val="00035948"/>
    <w:rsid w:val="00036D62"/>
    <w:rsid w:val="00040ADD"/>
    <w:rsid w:val="0004155F"/>
    <w:rsid w:val="0004335B"/>
    <w:rsid w:val="00043C24"/>
    <w:rsid w:val="00044798"/>
    <w:rsid w:val="00045225"/>
    <w:rsid w:val="000460CC"/>
    <w:rsid w:val="00046513"/>
    <w:rsid w:val="00046953"/>
    <w:rsid w:val="00051B87"/>
    <w:rsid w:val="00052662"/>
    <w:rsid w:val="00052CCA"/>
    <w:rsid w:val="000534E2"/>
    <w:rsid w:val="00056AD1"/>
    <w:rsid w:val="000612D6"/>
    <w:rsid w:val="00066997"/>
    <w:rsid w:val="00066C91"/>
    <w:rsid w:val="00070AB8"/>
    <w:rsid w:val="00072C0B"/>
    <w:rsid w:val="00076595"/>
    <w:rsid w:val="00081A50"/>
    <w:rsid w:val="000827C5"/>
    <w:rsid w:val="00082FE6"/>
    <w:rsid w:val="00085713"/>
    <w:rsid w:val="00086D90"/>
    <w:rsid w:val="000905AB"/>
    <w:rsid w:val="00091BAD"/>
    <w:rsid w:val="00093DFF"/>
    <w:rsid w:val="000941B7"/>
    <w:rsid w:val="000948DC"/>
    <w:rsid w:val="000957F2"/>
    <w:rsid w:val="000A1755"/>
    <w:rsid w:val="000A2053"/>
    <w:rsid w:val="000A2847"/>
    <w:rsid w:val="000A2BED"/>
    <w:rsid w:val="000A42FD"/>
    <w:rsid w:val="000A5140"/>
    <w:rsid w:val="000A66C5"/>
    <w:rsid w:val="000B003C"/>
    <w:rsid w:val="000B0D5B"/>
    <w:rsid w:val="000B1235"/>
    <w:rsid w:val="000B3E3E"/>
    <w:rsid w:val="000B4726"/>
    <w:rsid w:val="000B4F8D"/>
    <w:rsid w:val="000B4FCC"/>
    <w:rsid w:val="000B6D1E"/>
    <w:rsid w:val="000B77A3"/>
    <w:rsid w:val="000B7ECC"/>
    <w:rsid w:val="000C00D4"/>
    <w:rsid w:val="000C48C9"/>
    <w:rsid w:val="000C5D23"/>
    <w:rsid w:val="000D0381"/>
    <w:rsid w:val="000D7EC0"/>
    <w:rsid w:val="000E483B"/>
    <w:rsid w:val="000E4CF8"/>
    <w:rsid w:val="000E72D0"/>
    <w:rsid w:val="000F12E8"/>
    <w:rsid w:val="000F29DF"/>
    <w:rsid w:val="000F3812"/>
    <w:rsid w:val="000F51F5"/>
    <w:rsid w:val="000F5D58"/>
    <w:rsid w:val="000F69E9"/>
    <w:rsid w:val="000F791D"/>
    <w:rsid w:val="00104698"/>
    <w:rsid w:val="00105A24"/>
    <w:rsid w:val="00105EC3"/>
    <w:rsid w:val="0010625F"/>
    <w:rsid w:val="0010767B"/>
    <w:rsid w:val="00110111"/>
    <w:rsid w:val="00111CF7"/>
    <w:rsid w:val="00111E96"/>
    <w:rsid w:val="0011338D"/>
    <w:rsid w:val="0011448A"/>
    <w:rsid w:val="00120C83"/>
    <w:rsid w:val="00122E48"/>
    <w:rsid w:val="00124061"/>
    <w:rsid w:val="001248A7"/>
    <w:rsid w:val="0012511F"/>
    <w:rsid w:val="00130723"/>
    <w:rsid w:val="001315AF"/>
    <w:rsid w:val="0013169C"/>
    <w:rsid w:val="001322C8"/>
    <w:rsid w:val="0013284A"/>
    <w:rsid w:val="00132C43"/>
    <w:rsid w:val="00134AED"/>
    <w:rsid w:val="00134E62"/>
    <w:rsid w:val="00135F4A"/>
    <w:rsid w:val="00136290"/>
    <w:rsid w:val="001366F0"/>
    <w:rsid w:val="0014108C"/>
    <w:rsid w:val="001416D4"/>
    <w:rsid w:val="00141C10"/>
    <w:rsid w:val="00144C58"/>
    <w:rsid w:val="00145822"/>
    <w:rsid w:val="00145F8A"/>
    <w:rsid w:val="001463B6"/>
    <w:rsid w:val="00151F6D"/>
    <w:rsid w:val="001536A6"/>
    <w:rsid w:val="001543BD"/>
    <w:rsid w:val="001551CF"/>
    <w:rsid w:val="001564C7"/>
    <w:rsid w:val="00156D06"/>
    <w:rsid w:val="00160055"/>
    <w:rsid w:val="0016351E"/>
    <w:rsid w:val="001635C0"/>
    <w:rsid w:val="00166AB6"/>
    <w:rsid w:val="00167A5B"/>
    <w:rsid w:val="0017072B"/>
    <w:rsid w:val="0017341E"/>
    <w:rsid w:val="00173A74"/>
    <w:rsid w:val="00174328"/>
    <w:rsid w:val="00175018"/>
    <w:rsid w:val="001809C0"/>
    <w:rsid w:val="001826B0"/>
    <w:rsid w:val="00183B76"/>
    <w:rsid w:val="00186834"/>
    <w:rsid w:val="0018709B"/>
    <w:rsid w:val="0019582B"/>
    <w:rsid w:val="001A15BB"/>
    <w:rsid w:val="001A31D4"/>
    <w:rsid w:val="001A374D"/>
    <w:rsid w:val="001A6A5B"/>
    <w:rsid w:val="001A7627"/>
    <w:rsid w:val="001B24C6"/>
    <w:rsid w:val="001B3D94"/>
    <w:rsid w:val="001B48FF"/>
    <w:rsid w:val="001B518A"/>
    <w:rsid w:val="001C037F"/>
    <w:rsid w:val="001C039A"/>
    <w:rsid w:val="001C1BF5"/>
    <w:rsid w:val="001C322F"/>
    <w:rsid w:val="001C6EBF"/>
    <w:rsid w:val="001C7FA1"/>
    <w:rsid w:val="001D1946"/>
    <w:rsid w:val="001D1CD7"/>
    <w:rsid w:val="001D2178"/>
    <w:rsid w:val="001E1BE9"/>
    <w:rsid w:val="001E2EEF"/>
    <w:rsid w:val="001E43A4"/>
    <w:rsid w:val="001E4B18"/>
    <w:rsid w:val="001E7EB0"/>
    <w:rsid w:val="001F1051"/>
    <w:rsid w:val="001F120F"/>
    <w:rsid w:val="001F26D9"/>
    <w:rsid w:val="001F35D1"/>
    <w:rsid w:val="001F4BE3"/>
    <w:rsid w:val="001F5049"/>
    <w:rsid w:val="001F5EE1"/>
    <w:rsid w:val="002005BF"/>
    <w:rsid w:val="00202045"/>
    <w:rsid w:val="002038D9"/>
    <w:rsid w:val="00204518"/>
    <w:rsid w:val="00207F27"/>
    <w:rsid w:val="00214598"/>
    <w:rsid w:val="002150C4"/>
    <w:rsid w:val="002152E0"/>
    <w:rsid w:val="00216F56"/>
    <w:rsid w:val="002206A1"/>
    <w:rsid w:val="00222732"/>
    <w:rsid w:val="00222CB2"/>
    <w:rsid w:val="00223338"/>
    <w:rsid w:val="00224FF6"/>
    <w:rsid w:val="002259A4"/>
    <w:rsid w:val="002304DF"/>
    <w:rsid w:val="002320DD"/>
    <w:rsid w:val="0023576B"/>
    <w:rsid w:val="00241F9B"/>
    <w:rsid w:val="00242364"/>
    <w:rsid w:val="00244897"/>
    <w:rsid w:val="00244911"/>
    <w:rsid w:val="00244BDD"/>
    <w:rsid w:val="002461B0"/>
    <w:rsid w:val="0024680F"/>
    <w:rsid w:val="00246954"/>
    <w:rsid w:val="00246D48"/>
    <w:rsid w:val="002470B1"/>
    <w:rsid w:val="00252069"/>
    <w:rsid w:val="00253599"/>
    <w:rsid w:val="00253F41"/>
    <w:rsid w:val="002541DB"/>
    <w:rsid w:val="002558B7"/>
    <w:rsid w:val="00256148"/>
    <w:rsid w:val="0026053B"/>
    <w:rsid w:val="00261C7C"/>
    <w:rsid w:val="00262687"/>
    <w:rsid w:val="00263171"/>
    <w:rsid w:val="00263431"/>
    <w:rsid w:val="00263F40"/>
    <w:rsid w:val="00265383"/>
    <w:rsid w:val="00266365"/>
    <w:rsid w:val="0026638B"/>
    <w:rsid w:val="00266ABA"/>
    <w:rsid w:val="002676EA"/>
    <w:rsid w:val="00267BF3"/>
    <w:rsid w:val="00272728"/>
    <w:rsid w:val="00272EDB"/>
    <w:rsid w:val="00273957"/>
    <w:rsid w:val="00274EE7"/>
    <w:rsid w:val="00275EA6"/>
    <w:rsid w:val="0028256D"/>
    <w:rsid w:val="002848C9"/>
    <w:rsid w:val="0028634F"/>
    <w:rsid w:val="00287AAD"/>
    <w:rsid w:val="00292274"/>
    <w:rsid w:val="00292802"/>
    <w:rsid w:val="00293A1B"/>
    <w:rsid w:val="002A24C4"/>
    <w:rsid w:val="002A461F"/>
    <w:rsid w:val="002A48AF"/>
    <w:rsid w:val="002A6094"/>
    <w:rsid w:val="002A6AAD"/>
    <w:rsid w:val="002A6F93"/>
    <w:rsid w:val="002A7B4D"/>
    <w:rsid w:val="002B1FFC"/>
    <w:rsid w:val="002B58A4"/>
    <w:rsid w:val="002B7C4F"/>
    <w:rsid w:val="002C0427"/>
    <w:rsid w:val="002C6CCB"/>
    <w:rsid w:val="002C70BB"/>
    <w:rsid w:val="002D32EB"/>
    <w:rsid w:val="002D4022"/>
    <w:rsid w:val="002D531F"/>
    <w:rsid w:val="002D54D5"/>
    <w:rsid w:val="002D567B"/>
    <w:rsid w:val="002E2B56"/>
    <w:rsid w:val="002E450C"/>
    <w:rsid w:val="002E5A89"/>
    <w:rsid w:val="002E6571"/>
    <w:rsid w:val="002E747F"/>
    <w:rsid w:val="002E79A6"/>
    <w:rsid w:val="002E7D32"/>
    <w:rsid w:val="002F043A"/>
    <w:rsid w:val="002F1CC8"/>
    <w:rsid w:val="002F2530"/>
    <w:rsid w:val="002F3F05"/>
    <w:rsid w:val="002F4FD1"/>
    <w:rsid w:val="002F5B7A"/>
    <w:rsid w:val="0030023F"/>
    <w:rsid w:val="003006BA"/>
    <w:rsid w:val="00301D7E"/>
    <w:rsid w:val="0030211F"/>
    <w:rsid w:val="00303BC7"/>
    <w:rsid w:val="0030549D"/>
    <w:rsid w:val="00305C5A"/>
    <w:rsid w:val="003062B9"/>
    <w:rsid w:val="00307D32"/>
    <w:rsid w:val="003120A0"/>
    <w:rsid w:val="003137A2"/>
    <w:rsid w:val="00313AC5"/>
    <w:rsid w:val="003141A6"/>
    <w:rsid w:val="003143FB"/>
    <w:rsid w:val="00317B83"/>
    <w:rsid w:val="00317BCF"/>
    <w:rsid w:val="0032056D"/>
    <w:rsid w:val="003205C2"/>
    <w:rsid w:val="00321CCE"/>
    <w:rsid w:val="003233C9"/>
    <w:rsid w:val="0032390B"/>
    <w:rsid w:val="0032460B"/>
    <w:rsid w:val="00324AA0"/>
    <w:rsid w:val="00324DCC"/>
    <w:rsid w:val="0032757B"/>
    <w:rsid w:val="003279CE"/>
    <w:rsid w:val="00327B28"/>
    <w:rsid w:val="0033047B"/>
    <w:rsid w:val="00331023"/>
    <w:rsid w:val="003330F6"/>
    <w:rsid w:val="00334F00"/>
    <w:rsid w:val="00335F1F"/>
    <w:rsid w:val="0033776B"/>
    <w:rsid w:val="00340BA7"/>
    <w:rsid w:val="00345FC1"/>
    <w:rsid w:val="00346196"/>
    <w:rsid w:val="00346AD6"/>
    <w:rsid w:val="00346FFD"/>
    <w:rsid w:val="00350BB2"/>
    <w:rsid w:val="00351218"/>
    <w:rsid w:val="00355F62"/>
    <w:rsid w:val="00360A4F"/>
    <w:rsid w:val="00361594"/>
    <w:rsid w:val="003619EF"/>
    <w:rsid w:val="00363DC7"/>
    <w:rsid w:val="003643F2"/>
    <w:rsid w:val="00364B2C"/>
    <w:rsid w:val="003651F2"/>
    <w:rsid w:val="00366916"/>
    <w:rsid w:val="003674F1"/>
    <w:rsid w:val="00371F9C"/>
    <w:rsid w:val="00373C9C"/>
    <w:rsid w:val="003746F1"/>
    <w:rsid w:val="00377765"/>
    <w:rsid w:val="003822CD"/>
    <w:rsid w:val="003824C3"/>
    <w:rsid w:val="00385E45"/>
    <w:rsid w:val="00386344"/>
    <w:rsid w:val="0038658D"/>
    <w:rsid w:val="00386AAC"/>
    <w:rsid w:val="00386CE6"/>
    <w:rsid w:val="0038773A"/>
    <w:rsid w:val="00387970"/>
    <w:rsid w:val="00387CB1"/>
    <w:rsid w:val="003902DE"/>
    <w:rsid w:val="003903FB"/>
    <w:rsid w:val="003923DD"/>
    <w:rsid w:val="003977BF"/>
    <w:rsid w:val="00397D8D"/>
    <w:rsid w:val="003A1D70"/>
    <w:rsid w:val="003A207E"/>
    <w:rsid w:val="003A295C"/>
    <w:rsid w:val="003A2F74"/>
    <w:rsid w:val="003A4D9E"/>
    <w:rsid w:val="003B07A3"/>
    <w:rsid w:val="003B2898"/>
    <w:rsid w:val="003B3984"/>
    <w:rsid w:val="003B507A"/>
    <w:rsid w:val="003C094D"/>
    <w:rsid w:val="003C0A62"/>
    <w:rsid w:val="003C184B"/>
    <w:rsid w:val="003C4596"/>
    <w:rsid w:val="003C579E"/>
    <w:rsid w:val="003C68F3"/>
    <w:rsid w:val="003C6D2F"/>
    <w:rsid w:val="003C73EB"/>
    <w:rsid w:val="003C74C4"/>
    <w:rsid w:val="003D18A9"/>
    <w:rsid w:val="003D7986"/>
    <w:rsid w:val="003E1026"/>
    <w:rsid w:val="003E2E47"/>
    <w:rsid w:val="003E352A"/>
    <w:rsid w:val="003E5B47"/>
    <w:rsid w:val="003E6C58"/>
    <w:rsid w:val="003F1FB4"/>
    <w:rsid w:val="003F302D"/>
    <w:rsid w:val="003F4DD6"/>
    <w:rsid w:val="004000E7"/>
    <w:rsid w:val="00403E34"/>
    <w:rsid w:val="00406323"/>
    <w:rsid w:val="0040644F"/>
    <w:rsid w:val="00406667"/>
    <w:rsid w:val="00407D45"/>
    <w:rsid w:val="00411859"/>
    <w:rsid w:val="00411DFD"/>
    <w:rsid w:val="004126BC"/>
    <w:rsid w:val="00415AE0"/>
    <w:rsid w:val="00416751"/>
    <w:rsid w:val="0042041B"/>
    <w:rsid w:val="00420F13"/>
    <w:rsid w:val="004234BC"/>
    <w:rsid w:val="00424C53"/>
    <w:rsid w:val="0042512B"/>
    <w:rsid w:val="00425579"/>
    <w:rsid w:val="00425B6A"/>
    <w:rsid w:val="0042621B"/>
    <w:rsid w:val="00427648"/>
    <w:rsid w:val="0042791A"/>
    <w:rsid w:val="00427B60"/>
    <w:rsid w:val="00427B9F"/>
    <w:rsid w:val="00431F17"/>
    <w:rsid w:val="0043338F"/>
    <w:rsid w:val="00435438"/>
    <w:rsid w:val="0043599D"/>
    <w:rsid w:val="004369AF"/>
    <w:rsid w:val="004370FB"/>
    <w:rsid w:val="00441D65"/>
    <w:rsid w:val="004428C1"/>
    <w:rsid w:val="00443311"/>
    <w:rsid w:val="00443A0B"/>
    <w:rsid w:val="00445510"/>
    <w:rsid w:val="004464BA"/>
    <w:rsid w:val="004505BD"/>
    <w:rsid w:val="0045113B"/>
    <w:rsid w:val="0045457F"/>
    <w:rsid w:val="00456333"/>
    <w:rsid w:val="004568A8"/>
    <w:rsid w:val="00457B8B"/>
    <w:rsid w:val="00457E1F"/>
    <w:rsid w:val="004611BE"/>
    <w:rsid w:val="00464F8A"/>
    <w:rsid w:val="004652AA"/>
    <w:rsid w:val="00466410"/>
    <w:rsid w:val="004708A4"/>
    <w:rsid w:val="004711FD"/>
    <w:rsid w:val="004727CC"/>
    <w:rsid w:val="00472F8C"/>
    <w:rsid w:val="00475E32"/>
    <w:rsid w:val="004800E7"/>
    <w:rsid w:val="00482CEA"/>
    <w:rsid w:val="0048600E"/>
    <w:rsid w:val="00487306"/>
    <w:rsid w:val="0048736B"/>
    <w:rsid w:val="0049004E"/>
    <w:rsid w:val="0049153C"/>
    <w:rsid w:val="004934A9"/>
    <w:rsid w:val="00497B79"/>
    <w:rsid w:val="004A1C67"/>
    <w:rsid w:val="004A1C91"/>
    <w:rsid w:val="004A3643"/>
    <w:rsid w:val="004A392B"/>
    <w:rsid w:val="004A4EFF"/>
    <w:rsid w:val="004A5EC9"/>
    <w:rsid w:val="004A77DF"/>
    <w:rsid w:val="004A7EEA"/>
    <w:rsid w:val="004B0AC7"/>
    <w:rsid w:val="004B1F9C"/>
    <w:rsid w:val="004B2009"/>
    <w:rsid w:val="004B4805"/>
    <w:rsid w:val="004B6D13"/>
    <w:rsid w:val="004C2534"/>
    <w:rsid w:val="004C28C8"/>
    <w:rsid w:val="004C2A44"/>
    <w:rsid w:val="004C4872"/>
    <w:rsid w:val="004C5A29"/>
    <w:rsid w:val="004C6255"/>
    <w:rsid w:val="004C7CF1"/>
    <w:rsid w:val="004D0B37"/>
    <w:rsid w:val="004D0C7E"/>
    <w:rsid w:val="004D21FE"/>
    <w:rsid w:val="004D350D"/>
    <w:rsid w:val="004D3F50"/>
    <w:rsid w:val="004D472D"/>
    <w:rsid w:val="004D4819"/>
    <w:rsid w:val="004D6231"/>
    <w:rsid w:val="004D63B3"/>
    <w:rsid w:val="004E15E3"/>
    <w:rsid w:val="004E16DC"/>
    <w:rsid w:val="004E3955"/>
    <w:rsid w:val="004E3E10"/>
    <w:rsid w:val="004F0EC7"/>
    <w:rsid w:val="004F149F"/>
    <w:rsid w:val="004F2E9A"/>
    <w:rsid w:val="004F5351"/>
    <w:rsid w:val="004F54D5"/>
    <w:rsid w:val="0050052D"/>
    <w:rsid w:val="0050236A"/>
    <w:rsid w:val="00502400"/>
    <w:rsid w:val="00502DA7"/>
    <w:rsid w:val="00503101"/>
    <w:rsid w:val="00503431"/>
    <w:rsid w:val="00503578"/>
    <w:rsid w:val="00503E81"/>
    <w:rsid w:val="00506DC4"/>
    <w:rsid w:val="00510B95"/>
    <w:rsid w:val="005121EC"/>
    <w:rsid w:val="00512A13"/>
    <w:rsid w:val="00512E60"/>
    <w:rsid w:val="00513047"/>
    <w:rsid w:val="005141EB"/>
    <w:rsid w:val="0051511A"/>
    <w:rsid w:val="00515B49"/>
    <w:rsid w:val="005179AA"/>
    <w:rsid w:val="00521348"/>
    <w:rsid w:val="00521CBE"/>
    <w:rsid w:val="005220A5"/>
    <w:rsid w:val="005268F2"/>
    <w:rsid w:val="00526D4A"/>
    <w:rsid w:val="00530D3F"/>
    <w:rsid w:val="00532E84"/>
    <w:rsid w:val="00534952"/>
    <w:rsid w:val="005370B4"/>
    <w:rsid w:val="0054097C"/>
    <w:rsid w:val="00541D6B"/>
    <w:rsid w:val="00543C37"/>
    <w:rsid w:val="00544A0B"/>
    <w:rsid w:val="00544AFC"/>
    <w:rsid w:val="00544ED0"/>
    <w:rsid w:val="005457F8"/>
    <w:rsid w:val="00546AD5"/>
    <w:rsid w:val="00550065"/>
    <w:rsid w:val="00550296"/>
    <w:rsid w:val="00550910"/>
    <w:rsid w:val="00550B45"/>
    <w:rsid w:val="00552E59"/>
    <w:rsid w:val="00554D3A"/>
    <w:rsid w:val="005555DB"/>
    <w:rsid w:val="00555B0E"/>
    <w:rsid w:val="00555B34"/>
    <w:rsid w:val="005567F6"/>
    <w:rsid w:val="00557509"/>
    <w:rsid w:val="00557597"/>
    <w:rsid w:val="005605F1"/>
    <w:rsid w:val="005606C5"/>
    <w:rsid w:val="00560767"/>
    <w:rsid w:val="00562C50"/>
    <w:rsid w:val="005641F5"/>
    <w:rsid w:val="00564ADE"/>
    <w:rsid w:val="00564E2C"/>
    <w:rsid w:val="00565C23"/>
    <w:rsid w:val="00567383"/>
    <w:rsid w:val="00567C13"/>
    <w:rsid w:val="005700CB"/>
    <w:rsid w:val="00571036"/>
    <w:rsid w:val="005741F2"/>
    <w:rsid w:val="00574631"/>
    <w:rsid w:val="005750CC"/>
    <w:rsid w:val="00576FED"/>
    <w:rsid w:val="0057798E"/>
    <w:rsid w:val="00582C51"/>
    <w:rsid w:val="005860C3"/>
    <w:rsid w:val="00586B00"/>
    <w:rsid w:val="005870C5"/>
    <w:rsid w:val="00591B27"/>
    <w:rsid w:val="00592BFD"/>
    <w:rsid w:val="00593965"/>
    <w:rsid w:val="005945D4"/>
    <w:rsid w:val="00594680"/>
    <w:rsid w:val="00594D90"/>
    <w:rsid w:val="00595605"/>
    <w:rsid w:val="00595F76"/>
    <w:rsid w:val="005963C7"/>
    <w:rsid w:val="005A1D86"/>
    <w:rsid w:val="005A2825"/>
    <w:rsid w:val="005A3762"/>
    <w:rsid w:val="005A5D89"/>
    <w:rsid w:val="005A73E5"/>
    <w:rsid w:val="005B12EB"/>
    <w:rsid w:val="005B1D6C"/>
    <w:rsid w:val="005B21BF"/>
    <w:rsid w:val="005B2EEA"/>
    <w:rsid w:val="005B3844"/>
    <w:rsid w:val="005B655A"/>
    <w:rsid w:val="005B79CC"/>
    <w:rsid w:val="005C0F76"/>
    <w:rsid w:val="005C29B2"/>
    <w:rsid w:val="005C419B"/>
    <w:rsid w:val="005C41C2"/>
    <w:rsid w:val="005C4761"/>
    <w:rsid w:val="005C5D10"/>
    <w:rsid w:val="005C5E3D"/>
    <w:rsid w:val="005D0F91"/>
    <w:rsid w:val="005D2AFE"/>
    <w:rsid w:val="005D3840"/>
    <w:rsid w:val="005D3D3C"/>
    <w:rsid w:val="005D4C34"/>
    <w:rsid w:val="005D4F8D"/>
    <w:rsid w:val="005D5A12"/>
    <w:rsid w:val="005D5F0D"/>
    <w:rsid w:val="005D67FA"/>
    <w:rsid w:val="005D7056"/>
    <w:rsid w:val="005E1BE0"/>
    <w:rsid w:val="005E260D"/>
    <w:rsid w:val="005E2B0F"/>
    <w:rsid w:val="005E3FDB"/>
    <w:rsid w:val="005E4A18"/>
    <w:rsid w:val="005E4D52"/>
    <w:rsid w:val="005E5547"/>
    <w:rsid w:val="005E573E"/>
    <w:rsid w:val="005E6A6E"/>
    <w:rsid w:val="005F233D"/>
    <w:rsid w:val="005F32A6"/>
    <w:rsid w:val="00600F57"/>
    <w:rsid w:val="006020AB"/>
    <w:rsid w:val="006025B1"/>
    <w:rsid w:val="00604775"/>
    <w:rsid w:val="0060668E"/>
    <w:rsid w:val="006069EB"/>
    <w:rsid w:val="00607888"/>
    <w:rsid w:val="00607DE4"/>
    <w:rsid w:val="0061095E"/>
    <w:rsid w:val="00614559"/>
    <w:rsid w:val="00615D8E"/>
    <w:rsid w:val="006166B2"/>
    <w:rsid w:val="00620061"/>
    <w:rsid w:val="00620EFB"/>
    <w:rsid w:val="0062127A"/>
    <w:rsid w:val="00621539"/>
    <w:rsid w:val="006270F5"/>
    <w:rsid w:val="006316AE"/>
    <w:rsid w:val="00631BF9"/>
    <w:rsid w:val="006326D1"/>
    <w:rsid w:val="00633657"/>
    <w:rsid w:val="00635AEF"/>
    <w:rsid w:val="00635F30"/>
    <w:rsid w:val="0064123B"/>
    <w:rsid w:val="00641823"/>
    <w:rsid w:val="006427C6"/>
    <w:rsid w:val="0064427D"/>
    <w:rsid w:val="006451B1"/>
    <w:rsid w:val="00645471"/>
    <w:rsid w:val="00645EAB"/>
    <w:rsid w:val="00647E4D"/>
    <w:rsid w:val="00650857"/>
    <w:rsid w:val="00651E8E"/>
    <w:rsid w:val="0065321A"/>
    <w:rsid w:val="00654179"/>
    <w:rsid w:val="006561EA"/>
    <w:rsid w:val="006610F0"/>
    <w:rsid w:val="00661146"/>
    <w:rsid w:val="0066185C"/>
    <w:rsid w:val="00661D29"/>
    <w:rsid w:val="00661E43"/>
    <w:rsid w:val="006628C0"/>
    <w:rsid w:val="0066386C"/>
    <w:rsid w:val="00663A03"/>
    <w:rsid w:val="00664BDE"/>
    <w:rsid w:val="00667706"/>
    <w:rsid w:val="00667B1F"/>
    <w:rsid w:val="00671A89"/>
    <w:rsid w:val="00673A87"/>
    <w:rsid w:val="00674D91"/>
    <w:rsid w:val="00677060"/>
    <w:rsid w:val="006814FA"/>
    <w:rsid w:val="006817A3"/>
    <w:rsid w:val="00681FAD"/>
    <w:rsid w:val="00683633"/>
    <w:rsid w:val="00684B2A"/>
    <w:rsid w:val="00690F86"/>
    <w:rsid w:val="006911C5"/>
    <w:rsid w:val="00694956"/>
    <w:rsid w:val="006949DF"/>
    <w:rsid w:val="00694C24"/>
    <w:rsid w:val="00695DFA"/>
    <w:rsid w:val="00696F93"/>
    <w:rsid w:val="00697FDE"/>
    <w:rsid w:val="006A1267"/>
    <w:rsid w:val="006B0EC4"/>
    <w:rsid w:val="006B1E9F"/>
    <w:rsid w:val="006B23DD"/>
    <w:rsid w:val="006B2469"/>
    <w:rsid w:val="006B249B"/>
    <w:rsid w:val="006B2F45"/>
    <w:rsid w:val="006B3033"/>
    <w:rsid w:val="006B5877"/>
    <w:rsid w:val="006B684D"/>
    <w:rsid w:val="006B7604"/>
    <w:rsid w:val="006C1F4C"/>
    <w:rsid w:val="006C2422"/>
    <w:rsid w:val="006C4246"/>
    <w:rsid w:val="006C56B0"/>
    <w:rsid w:val="006C57E8"/>
    <w:rsid w:val="006D1206"/>
    <w:rsid w:val="006D14FE"/>
    <w:rsid w:val="006D194C"/>
    <w:rsid w:val="006D1F3D"/>
    <w:rsid w:val="006D5066"/>
    <w:rsid w:val="006D7E3F"/>
    <w:rsid w:val="006E213A"/>
    <w:rsid w:val="006E3012"/>
    <w:rsid w:val="006E52FC"/>
    <w:rsid w:val="006F0158"/>
    <w:rsid w:val="006F08E3"/>
    <w:rsid w:val="006F0A80"/>
    <w:rsid w:val="006F0C2B"/>
    <w:rsid w:val="006F0CBD"/>
    <w:rsid w:val="006F19F3"/>
    <w:rsid w:val="006F2772"/>
    <w:rsid w:val="006F2A49"/>
    <w:rsid w:val="00706B77"/>
    <w:rsid w:val="007071F7"/>
    <w:rsid w:val="007073E4"/>
    <w:rsid w:val="0071074C"/>
    <w:rsid w:val="007115C2"/>
    <w:rsid w:val="00711879"/>
    <w:rsid w:val="007135B9"/>
    <w:rsid w:val="00713D54"/>
    <w:rsid w:val="007167A9"/>
    <w:rsid w:val="00717456"/>
    <w:rsid w:val="00720538"/>
    <w:rsid w:val="007232CA"/>
    <w:rsid w:val="00724809"/>
    <w:rsid w:val="00726FFF"/>
    <w:rsid w:val="00731794"/>
    <w:rsid w:val="00733B9D"/>
    <w:rsid w:val="007360A0"/>
    <w:rsid w:val="00737310"/>
    <w:rsid w:val="007373E7"/>
    <w:rsid w:val="00740B8F"/>
    <w:rsid w:val="00741028"/>
    <w:rsid w:val="00741CF8"/>
    <w:rsid w:val="00745146"/>
    <w:rsid w:val="00746012"/>
    <w:rsid w:val="00747B51"/>
    <w:rsid w:val="00755B2E"/>
    <w:rsid w:val="007602D0"/>
    <w:rsid w:val="00762209"/>
    <w:rsid w:val="00764B26"/>
    <w:rsid w:val="00766352"/>
    <w:rsid w:val="0076657F"/>
    <w:rsid w:val="00770384"/>
    <w:rsid w:val="007703EE"/>
    <w:rsid w:val="007725EA"/>
    <w:rsid w:val="00774F78"/>
    <w:rsid w:val="007777D9"/>
    <w:rsid w:val="00781856"/>
    <w:rsid w:val="00781B78"/>
    <w:rsid w:val="00781D4B"/>
    <w:rsid w:val="007822ED"/>
    <w:rsid w:val="00782453"/>
    <w:rsid w:val="007832DF"/>
    <w:rsid w:val="0078361B"/>
    <w:rsid w:val="007843B9"/>
    <w:rsid w:val="007854D3"/>
    <w:rsid w:val="007864D3"/>
    <w:rsid w:val="00790103"/>
    <w:rsid w:val="007923C3"/>
    <w:rsid w:val="00795F74"/>
    <w:rsid w:val="00796904"/>
    <w:rsid w:val="00797B96"/>
    <w:rsid w:val="007A06F8"/>
    <w:rsid w:val="007A1B6C"/>
    <w:rsid w:val="007A20FE"/>
    <w:rsid w:val="007A2A40"/>
    <w:rsid w:val="007A3FC0"/>
    <w:rsid w:val="007A48F0"/>
    <w:rsid w:val="007A58AE"/>
    <w:rsid w:val="007B0E41"/>
    <w:rsid w:val="007B17EC"/>
    <w:rsid w:val="007B2276"/>
    <w:rsid w:val="007B23DC"/>
    <w:rsid w:val="007B3D6F"/>
    <w:rsid w:val="007B4314"/>
    <w:rsid w:val="007B4E13"/>
    <w:rsid w:val="007B51A3"/>
    <w:rsid w:val="007B5795"/>
    <w:rsid w:val="007B6274"/>
    <w:rsid w:val="007B7B4E"/>
    <w:rsid w:val="007C52F0"/>
    <w:rsid w:val="007C6396"/>
    <w:rsid w:val="007C68DC"/>
    <w:rsid w:val="007C6DDB"/>
    <w:rsid w:val="007D2181"/>
    <w:rsid w:val="007D2A8B"/>
    <w:rsid w:val="007D4890"/>
    <w:rsid w:val="007D6135"/>
    <w:rsid w:val="007E0E85"/>
    <w:rsid w:val="007E13F5"/>
    <w:rsid w:val="007E34DB"/>
    <w:rsid w:val="007E676A"/>
    <w:rsid w:val="007E71E0"/>
    <w:rsid w:val="007F1DEF"/>
    <w:rsid w:val="007F28B5"/>
    <w:rsid w:val="007F38F5"/>
    <w:rsid w:val="007F3DE5"/>
    <w:rsid w:val="007F5F2D"/>
    <w:rsid w:val="007F7A5B"/>
    <w:rsid w:val="00802498"/>
    <w:rsid w:val="00803167"/>
    <w:rsid w:val="00804B2D"/>
    <w:rsid w:val="00807462"/>
    <w:rsid w:val="008078E8"/>
    <w:rsid w:val="00810033"/>
    <w:rsid w:val="008106C2"/>
    <w:rsid w:val="0081159D"/>
    <w:rsid w:val="008163F3"/>
    <w:rsid w:val="00817455"/>
    <w:rsid w:val="00817DFB"/>
    <w:rsid w:val="008202C3"/>
    <w:rsid w:val="0082391D"/>
    <w:rsid w:val="00823F19"/>
    <w:rsid w:val="00824E9C"/>
    <w:rsid w:val="008261D5"/>
    <w:rsid w:val="00827E00"/>
    <w:rsid w:val="00830544"/>
    <w:rsid w:val="008312EE"/>
    <w:rsid w:val="00831A5E"/>
    <w:rsid w:val="00834043"/>
    <w:rsid w:val="00834A52"/>
    <w:rsid w:val="00835E8C"/>
    <w:rsid w:val="0083691B"/>
    <w:rsid w:val="008369B4"/>
    <w:rsid w:val="00840205"/>
    <w:rsid w:val="00843257"/>
    <w:rsid w:val="00846A7B"/>
    <w:rsid w:val="00847A6F"/>
    <w:rsid w:val="00850A4B"/>
    <w:rsid w:val="00850FAD"/>
    <w:rsid w:val="008521F1"/>
    <w:rsid w:val="00852A35"/>
    <w:rsid w:val="008538C0"/>
    <w:rsid w:val="008542E4"/>
    <w:rsid w:val="00854C8F"/>
    <w:rsid w:val="00856EC7"/>
    <w:rsid w:val="00857E92"/>
    <w:rsid w:val="00862E7C"/>
    <w:rsid w:val="00862F02"/>
    <w:rsid w:val="0086314C"/>
    <w:rsid w:val="008631D7"/>
    <w:rsid w:val="00864445"/>
    <w:rsid w:val="0086651C"/>
    <w:rsid w:val="00870DDD"/>
    <w:rsid w:val="008732B8"/>
    <w:rsid w:val="00874BA2"/>
    <w:rsid w:val="00874DC4"/>
    <w:rsid w:val="00874FB7"/>
    <w:rsid w:val="0087528A"/>
    <w:rsid w:val="0087529A"/>
    <w:rsid w:val="008769DE"/>
    <w:rsid w:val="008775E9"/>
    <w:rsid w:val="008800D0"/>
    <w:rsid w:val="0088271C"/>
    <w:rsid w:val="00883A65"/>
    <w:rsid w:val="00883B66"/>
    <w:rsid w:val="008871E2"/>
    <w:rsid w:val="00890DA8"/>
    <w:rsid w:val="00891259"/>
    <w:rsid w:val="00891CFD"/>
    <w:rsid w:val="00892331"/>
    <w:rsid w:val="008927F2"/>
    <w:rsid w:val="00894DDB"/>
    <w:rsid w:val="0089625D"/>
    <w:rsid w:val="008A139D"/>
    <w:rsid w:val="008A142A"/>
    <w:rsid w:val="008A1650"/>
    <w:rsid w:val="008A16D7"/>
    <w:rsid w:val="008A228B"/>
    <w:rsid w:val="008A39CA"/>
    <w:rsid w:val="008A3D9B"/>
    <w:rsid w:val="008A3F78"/>
    <w:rsid w:val="008A4992"/>
    <w:rsid w:val="008A6BA8"/>
    <w:rsid w:val="008A6F62"/>
    <w:rsid w:val="008A7A78"/>
    <w:rsid w:val="008B1061"/>
    <w:rsid w:val="008B6C62"/>
    <w:rsid w:val="008B7426"/>
    <w:rsid w:val="008C06C3"/>
    <w:rsid w:val="008C3008"/>
    <w:rsid w:val="008C5CB6"/>
    <w:rsid w:val="008C7F69"/>
    <w:rsid w:val="008D18B7"/>
    <w:rsid w:val="008D2090"/>
    <w:rsid w:val="008D2C81"/>
    <w:rsid w:val="008D3A6E"/>
    <w:rsid w:val="008D5EFF"/>
    <w:rsid w:val="008D75D0"/>
    <w:rsid w:val="008D7E87"/>
    <w:rsid w:val="008E51EC"/>
    <w:rsid w:val="008E684E"/>
    <w:rsid w:val="008E69E7"/>
    <w:rsid w:val="008E7505"/>
    <w:rsid w:val="008F26B3"/>
    <w:rsid w:val="008F2AC4"/>
    <w:rsid w:val="008F3DD6"/>
    <w:rsid w:val="008F43B3"/>
    <w:rsid w:val="008F4A9A"/>
    <w:rsid w:val="008F6994"/>
    <w:rsid w:val="008F716E"/>
    <w:rsid w:val="00900302"/>
    <w:rsid w:val="00900D5E"/>
    <w:rsid w:val="00902636"/>
    <w:rsid w:val="00903576"/>
    <w:rsid w:val="00903DAB"/>
    <w:rsid w:val="00907B15"/>
    <w:rsid w:val="0091036A"/>
    <w:rsid w:val="00910FAD"/>
    <w:rsid w:val="009118DD"/>
    <w:rsid w:val="00912ED4"/>
    <w:rsid w:val="00913871"/>
    <w:rsid w:val="009142DE"/>
    <w:rsid w:val="009146A1"/>
    <w:rsid w:val="00915339"/>
    <w:rsid w:val="00915B62"/>
    <w:rsid w:val="00916C3F"/>
    <w:rsid w:val="00917FA2"/>
    <w:rsid w:val="0092177B"/>
    <w:rsid w:val="0092391C"/>
    <w:rsid w:val="00925B69"/>
    <w:rsid w:val="00926633"/>
    <w:rsid w:val="009306AB"/>
    <w:rsid w:val="00930A90"/>
    <w:rsid w:val="00931737"/>
    <w:rsid w:val="00934125"/>
    <w:rsid w:val="00934732"/>
    <w:rsid w:val="00935AA4"/>
    <w:rsid w:val="0094066A"/>
    <w:rsid w:val="00942046"/>
    <w:rsid w:val="009428D3"/>
    <w:rsid w:val="0094396B"/>
    <w:rsid w:val="009443AD"/>
    <w:rsid w:val="00944C86"/>
    <w:rsid w:val="009522D4"/>
    <w:rsid w:val="00953C03"/>
    <w:rsid w:val="009558C4"/>
    <w:rsid w:val="009558F3"/>
    <w:rsid w:val="00955C9D"/>
    <w:rsid w:val="009612E7"/>
    <w:rsid w:val="00961821"/>
    <w:rsid w:val="00962A65"/>
    <w:rsid w:val="00962E36"/>
    <w:rsid w:val="00963B07"/>
    <w:rsid w:val="00964100"/>
    <w:rsid w:val="00965F46"/>
    <w:rsid w:val="00966627"/>
    <w:rsid w:val="0096739A"/>
    <w:rsid w:val="009678F2"/>
    <w:rsid w:val="00972BB4"/>
    <w:rsid w:val="009733FE"/>
    <w:rsid w:val="0097394D"/>
    <w:rsid w:val="00973CB3"/>
    <w:rsid w:val="009740FB"/>
    <w:rsid w:val="00981294"/>
    <w:rsid w:val="009816F5"/>
    <w:rsid w:val="00981977"/>
    <w:rsid w:val="009831FC"/>
    <w:rsid w:val="0098521A"/>
    <w:rsid w:val="009852FC"/>
    <w:rsid w:val="00985604"/>
    <w:rsid w:val="00985FAE"/>
    <w:rsid w:val="00986C2B"/>
    <w:rsid w:val="00987273"/>
    <w:rsid w:val="0098728A"/>
    <w:rsid w:val="009876B9"/>
    <w:rsid w:val="009901AE"/>
    <w:rsid w:val="0099026D"/>
    <w:rsid w:val="009913E4"/>
    <w:rsid w:val="009916C7"/>
    <w:rsid w:val="00991AF8"/>
    <w:rsid w:val="009921CE"/>
    <w:rsid w:val="00993DFC"/>
    <w:rsid w:val="00996376"/>
    <w:rsid w:val="009969E5"/>
    <w:rsid w:val="009979F2"/>
    <w:rsid w:val="009A0577"/>
    <w:rsid w:val="009A1680"/>
    <w:rsid w:val="009A453F"/>
    <w:rsid w:val="009A4751"/>
    <w:rsid w:val="009A4F4D"/>
    <w:rsid w:val="009A648C"/>
    <w:rsid w:val="009A65FB"/>
    <w:rsid w:val="009B19D6"/>
    <w:rsid w:val="009B4C89"/>
    <w:rsid w:val="009B5DBB"/>
    <w:rsid w:val="009B5FCA"/>
    <w:rsid w:val="009B7168"/>
    <w:rsid w:val="009C0B89"/>
    <w:rsid w:val="009C4975"/>
    <w:rsid w:val="009C49A0"/>
    <w:rsid w:val="009D2093"/>
    <w:rsid w:val="009D27BE"/>
    <w:rsid w:val="009D28A6"/>
    <w:rsid w:val="009D3198"/>
    <w:rsid w:val="009D32A3"/>
    <w:rsid w:val="009D4763"/>
    <w:rsid w:val="009D48FF"/>
    <w:rsid w:val="009D5D20"/>
    <w:rsid w:val="009D6485"/>
    <w:rsid w:val="009D6E50"/>
    <w:rsid w:val="009E0960"/>
    <w:rsid w:val="009E2CA2"/>
    <w:rsid w:val="009E3BCE"/>
    <w:rsid w:val="009E3CF5"/>
    <w:rsid w:val="009E5EE5"/>
    <w:rsid w:val="009E755E"/>
    <w:rsid w:val="009E78BF"/>
    <w:rsid w:val="009E7B97"/>
    <w:rsid w:val="009E7CAB"/>
    <w:rsid w:val="009F07F8"/>
    <w:rsid w:val="009F1A3F"/>
    <w:rsid w:val="009F3D3F"/>
    <w:rsid w:val="009F615C"/>
    <w:rsid w:val="009F71DF"/>
    <w:rsid w:val="00A04913"/>
    <w:rsid w:val="00A04EEC"/>
    <w:rsid w:val="00A068BA"/>
    <w:rsid w:val="00A06E87"/>
    <w:rsid w:val="00A11B64"/>
    <w:rsid w:val="00A15560"/>
    <w:rsid w:val="00A15766"/>
    <w:rsid w:val="00A159A2"/>
    <w:rsid w:val="00A1718A"/>
    <w:rsid w:val="00A17E9E"/>
    <w:rsid w:val="00A17F0C"/>
    <w:rsid w:val="00A2027A"/>
    <w:rsid w:val="00A228F5"/>
    <w:rsid w:val="00A26E76"/>
    <w:rsid w:val="00A3013D"/>
    <w:rsid w:val="00A35258"/>
    <w:rsid w:val="00A3779A"/>
    <w:rsid w:val="00A3797F"/>
    <w:rsid w:val="00A45F86"/>
    <w:rsid w:val="00A50095"/>
    <w:rsid w:val="00A522E8"/>
    <w:rsid w:val="00A524D5"/>
    <w:rsid w:val="00A53AE7"/>
    <w:rsid w:val="00A562F6"/>
    <w:rsid w:val="00A57093"/>
    <w:rsid w:val="00A57A42"/>
    <w:rsid w:val="00A57BAF"/>
    <w:rsid w:val="00A57D1A"/>
    <w:rsid w:val="00A62316"/>
    <w:rsid w:val="00A63239"/>
    <w:rsid w:val="00A646E6"/>
    <w:rsid w:val="00A65AAB"/>
    <w:rsid w:val="00A703A3"/>
    <w:rsid w:val="00A721C3"/>
    <w:rsid w:val="00A72C1B"/>
    <w:rsid w:val="00A73054"/>
    <w:rsid w:val="00A735B2"/>
    <w:rsid w:val="00A74235"/>
    <w:rsid w:val="00A74D20"/>
    <w:rsid w:val="00A7501C"/>
    <w:rsid w:val="00A75BD9"/>
    <w:rsid w:val="00A77144"/>
    <w:rsid w:val="00A7761C"/>
    <w:rsid w:val="00A81807"/>
    <w:rsid w:val="00A8552A"/>
    <w:rsid w:val="00A8596A"/>
    <w:rsid w:val="00A86118"/>
    <w:rsid w:val="00A862F7"/>
    <w:rsid w:val="00A86B2D"/>
    <w:rsid w:val="00A87095"/>
    <w:rsid w:val="00A92A23"/>
    <w:rsid w:val="00A93654"/>
    <w:rsid w:val="00A93F59"/>
    <w:rsid w:val="00A9458E"/>
    <w:rsid w:val="00A947E3"/>
    <w:rsid w:val="00A96810"/>
    <w:rsid w:val="00A96832"/>
    <w:rsid w:val="00A97F23"/>
    <w:rsid w:val="00AA0C6D"/>
    <w:rsid w:val="00AA0EB7"/>
    <w:rsid w:val="00AA272B"/>
    <w:rsid w:val="00AA2FF9"/>
    <w:rsid w:val="00AA340C"/>
    <w:rsid w:val="00AA51BD"/>
    <w:rsid w:val="00AB0F7E"/>
    <w:rsid w:val="00AB11BD"/>
    <w:rsid w:val="00AB1BFE"/>
    <w:rsid w:val="00AB2990"/>
    <w:rsid w:val="00AB29FC"/>
    <w:rsid w:val="00AB2CC2"/>
    <w:rsid w:val="00AB3046"/>
    <w:rsid w:val="00AB4DD4"/>
    <w:rsid w:val="00AB4EA0"/>
    <w:rsid w:val="00AB5591"/>
    <w:rsid w:val="00AB5B16"/>
    <w:rsid w:val="00AB6968"/>
    <w:rsid w:val="00AB735C"/>
    <w:rsid w:val="00AB7AAD"/>
    <w:rsid w:val="00AC0992"/>
    <w:rsid w:val="00AC11D0"/>
    <w:rsid w:val="00AC3866"/>
    <w:rsid w:val="00AC48DF"/>
    <w:rsid w:val="00AC7094"/>
    <w:rsid w:val="00AC7EF0"/>
    <w:rsid w:val="00AD2E3B"/>
    <w:rsid w:val="00AD41CA"/>
    <w:rsid w:val="00AD69DD"/>
    <w:rsid w:val="00AD70AF"/>
    <w:rsid w:val="00AE0A80"/>
    <w:rsid w:val="00AE26A7"/>
    <w:rsid w:val="00AE3F45"/>
    <w:rsid w:val="00AE3FD7"/>
    <w:rsid w:val="00AE460D"/>
    <w:rsid w:val="00AE77A9"/>
    <w:rsid w:val="00AF07A7"/>
    <w:rsid w:val="00AF082C"/>
    <w:rsid w:val="00AF14AE"/>
    <w:rsid w:val="00AF5389"/>
    <w:rsid w:val="00AF55A8"/>
    <w:rsid w:val="00AF6B7B"/>
    <w:rsid w:val="00B01B5B"/>
    <w:rsid w:val="00B01B81"/>
    <w:rsid w:val="00B020C9"/>
    <w:rsid w:val="00B024C9"/>
    <w:rsid w:val="00B02F2C"/>
    <w:rsid w:val="00B0415F"/>
    <w:rsid w:val="00B0428C"/>
    <w:rsid w:val="00B04FA4"/>
    <w:rsid w:val="00B0546F"/>
    <w:rsid w:val="00B0623E"/>
    <w:rsid w:val="00B122A6"/>
    <w:rsid w:val="00B139FC"/>
    <w:rsid w:val="00B15FA2"/>
    <w:rsid w:val="00B17484"/>
    <w:rsid w:val="00B17975"/>
    <w:rsid w:val="00B2078F"/>
    <w:rsid w:val="00B21301"/>
    <w:rsid w:val="00B21F95"/>
    <w:rsid w:val="00B22B06"/>
    <w:rsid w:val="00B22D74"/>
    <w:rsid w:val="00B22F44"/>
    <w:rsid w:val="00B254E4"/>
    <w:rsid w:val="00B25A27"/>
    <w:rsid w:val="00B266A2"/>
    <w:rsid w:val="00B26BA3"/>
    <w:rsid w:val="00B26EFD"/>
    <w:rsid w:val="00B3489C"/>
    <w:rsid w:val="00B35108"/>
    <w:rsid w:val="00B3785D"/>
    <w:rsid w:val="00B4479E"/>
    <w:rsid w:val="00B471B0"/>
    <w:rsid w:val="00B475D6"/>
    <w:rsid w:val="00B534B0"/>
    <w:rsid w:val="00B54DA7"/>
    <w:rsid w:val="00B55A86"/>
    <w:rsid w:val="00B56889"/>
    <w:rsid w:val="00B576B7"/>
    <w:rsid w:val="00B57B02"/>
    <w:rsid w:val="00B60867"/>
    <w:rsid w:val="00B60D77"/>
    <w:rsid w:val="00B621BD"/>
    <w:rsid w:val="00B626C0"/>
    <w:rsid w:val="00B65672"/>
    <w:rsid w:val="00B6642B"/>
    <w:rsid w:val="00B67CA3"/>
    <w:rsid w:val="00B67CB7"/>
    <w:rsid w:val="00B7004E"/>
    <w:rsid w:val="00B7015D"/>
    <w:rsid w:val="00B71312"/>
    <w:rsid w:val="00B716A8"/>
    <w:rsid w:val="00B72FC9"/>
    <w:rsid w:val="00B73584"/>
    <w:rsid w:val="00B735E2"/>
    <w:rsid w:val="00B74901"/>
    <w:rsid w:val="00B75ABE"/>
    <w:rsid w:val="00B7725A"/>
    <w:rsid w:val="00B77526"/>
    <w:rsid w:val="00B80119"/>
    <w:rsid w:val="00B80DFB"/>
    <w:rsid w:val="00B823D3"/>
    <w:rsid w:val="00B8331A"/>
    <w:rsid w:val="00B83D67"/>
    <w:rsid w:val="00B84A2D"/>
    <w:rsid w:val="00B861EC"/>
    <w:rsid w:val="00B8740A"/>
    <w:rsid w:val="00B87EB7"/>
    <w:rsid w:val="00B90C74"/>
    <w:rsid w:val="00B92380"/>
    <w:rsid w:val="00B92852"/>
    <w:rsid w:val="00B946D8"/>
    <w:rsid w:val="00B96AFC"/>
    <w:rsid w:val="00BA17D3"/>
    <w:rsid w:val="00BA237D"/>
    <w:rsid w:val="00BA34A2"/>
    <w:rsid w:val="00BA354E"/>
    <w:rsid w:val="00BA4141"/>
    <w:rsid w:val="00BA4A95"/>
    <w:rsid w:val="00BA6FAC"/>
    <w:rsid w:val="00BB27E7"/>
    <w:rsid w:val="00BB3E50"/>
    <w:rsid w:val="00BB4857"/>
    <w:rsid w:val="00BB622F"/>
    <w:rsid w:val="00BB6466"/>
    <w:rsid w:val="00BB719E"/>
    <w:rsid w:val="00BC0857"/>
    <w:rsid w:val="00BC19CB"/>
    <w:rsid w:val="00BC28C2"/>
    <w:rsid w:val="00BC39BB"/>
    <w:rsid w:val="00BC4DFE"/>
    <w:rsid w:val="00BC4FF2"/>
    <w:rsid w:val="00BC6073"/>
    <w:rsid w:val="00BC7B70"/>
    <w:rsid w:val="00BD02A2"/>
    <w:rsid w:val="00BD064D"/>
    <w:rsid w:val="00BD40EF"/>
    <w:rsid w:val="00BD50B1"/>
    <w:rsid w:val="00BD645C"/>
    <w:rsid w:val="00BD6778"/>
    <w:rsid w:val="00BD7BC8"/>
    <w:rsid w:val="00BD7E32"/>
    <w:rsid w:val="00BD7FB7"/>
    <w:rsid w:val="00BE1035"/>
    <w:rsid w:val="00BE3497"/>
    <w:rsid w:val="00BE422F"/>
    <w:rsid w:val="00BE7A3A"/>
    <w:rsid w:val="00BF0D23"/>
    <w:rsid w:val="00BF27F1"/>
    <w:rsid w:val="00BF29B9"/>
    <w:rsid w:val="00BF47E3"/>
    <w:rsid w:val="00BF542F"/>
    <w:rsid w:val="00BF55D2"/>
    <w:rsid w:val="00BF570A"/>
    <w:rsid w:val="00BF6D40"/>
    <w:rsid w:val="00C010C8"/>
    <w:rsid w:val="00C01577"/>
    <w:rsid w:val="00C01F7C"/>
    <w:rsid w:val="00C0313B"/>
    <w:rsid w:val="00C04E82"/>
    <w:rsid w:val="00C060FF"/>
    <w:rsid w:val="00C077F5"/>
    <w:rsid w:val="00C106EE"/>
    <w:rsid w:val="00C11A90"/>
    <w:rsid w:val="00C140C0"/>
    <w:rsid w:val="00C16005"/>
    <w:rsid w:val="00C21565"/>
    <w:rsid w:val="00C2162C"/>
    <w:rsid w:val="00C22E5F"/>
    <w:rsid w:val="00C22EE8"/>
    <w:rsid w:val="00C34518"/>
    <w:rsid w:val="00C3630D"/>
    <w:rsid w:val="00C36505"/>
    <w:rsid w:val="00C365AC"/>
    <w:rsid w:val="00C37686"/>
    <w:rsid w:val="00C413EC"/>
    <w:rsid w:val="00C414DD"/>
    <w:rsid w:val="00C4237E"/>
    <w:rsid w:val="00C43B3C"/>
    <w:rsid w:val="00C45DD9"/>
    <w:rsid w:val="00C52E39"/>
    <w:rsid w:val="00C53B9F"/>
    <w:rsid w:val="00C571E3"/>
    <w:rsid w:val="00C62BCA"/>
    <w:rsid w:val="00C63003"/>
    <w:rsid w:val="00C71260"/>
    <w:rsid w:val="00C72401"/>
    <w:rsid w:val="00C7254C"/>
    <w:rsid w:val="00C7455F"/>
    <w:rsid w:val="00C75060"/>
    <w:rsid w:val="00C7630B"/>
    <w:rsid w:val="00C7684F"/>
    <w:rsid w:val="00C77B34"/>
    <w:rsid w:val="00C8004E"/>
    <w:rsid w:val="00C804CB"/>
    <w:rsid w:val="00C816CC"/>
    <w:rsid w:val="00C81752"/>
    <w:rsid w:val="00C82572"/>
    <w:rsid w:val="00C83AAA"/>
    <w:rsid w:val="00C840F6"/>
    <w:rsid w:val="00C8790B"/>
    <w:rsid w:val="00C87DCA"/>
    <w:rsid w:val="00C90E7D"/>
    <w:rsid w:val="00C91000"/>
    <w:rsid w:val="00C91018"/>
    <w:rsid w:val="00C95C99"/>
    <w:rsid w:val="00C9632F"/>
    <w:rsid w:val="00C97352"/>
    <w:rsid w:val="00CA37A6"/>
    <w:rsid w:val="00CA68C0"/>
    <w:rsid w:val="00CA6FA2"/>
    <w:rsid w:val="00CA79A2"/>
    <w:rsid w:val="00CA7D35"/>
    <w:rsid w:val="00CB16C0"/>
    <w:rsid w:val="00CB5A0D"/>
    <w:rsid w:val="00CB5AA3"/>
    <w:rsid w:val="00CC2BEC"/>
    <w:rsid w:val="00CC34B3"/>
    <w:rsid w:val="00CC40E8"/>
    <w:rsid w:val="00CC41F4"/>
    <w:rsid w:val="00CC4FD1"/>
    <w:rsid w:val="00CD09A8"/>
    <w:rsid w:val="00CD1A73"/>
    <w:rsid w:val="00CD1CDF"/>
    <w:rsid w:val="00CD1FF0"/>
    <w:rsid w:val="00CD2DB2"/>
    <w:rsid w:val="00CD2DB3"/>
    <w:rsid w:val="00CD44B8"/>
    <w:rsid w:val="00CD55B0"/>
    <w:rsid w:val="00CD5741"/>
    <w:rsid w:val="00CE0ADD"/>
    <w:rsid w:val="00CE3963"/>
    <w:rsid w:val="00CE3FE7"/>
    <w:rsid w:val="00CE5881"/>
    <w:rsid w:val="00CE7D18"/>
    <w:rsid w:val="00CF3A21"/>
    <w:rsid w:val="00CF3C30"/>
    <w:rsid w:val="00CF4311"/>
    <w:rsid w:val="00D00F6A"/>
    <w:rsid w:val="00D02021"/>
    <w:rsid w:val="00D06162"/>
    <w:rsid w:val="00D07309"/>
    <w:rsid w:val="00D07C03"/>
    <w:rsid w:val="00D1097F"/>
    <w:rsid w:val="00D110A3"/>
    <w:rsid w:val="00D119BF"/>
    <w:rsid w:val="00D12F90"/>
    <w:rsid w:val="00D13508"/>
    <w:rsid w:val="00D149A9"/>
    <w:rsid w:val="00D15A92"/>
    <w:rsid w:val="00D15AEB"/>
    <w:rsid w:val="00D25175"/>
    <w:rsid w:val="00D267E1"/>
    <w:rsid w:val="00D30420"/>
    <w:rsid w:val="00D313E7"/>
    <w:rsid w:val="00D33B0D"/>
    <w:rsid w:val="00D3782C"/>
    <w:rsid w:val="00D414BE"/>
    <w:rsid w:val="00D43500"/>
    <w:rsid w:val="00D44628"/>
    <w:rsid w:val="00D44B42"/>
    <w:rsid w:val="00D51DC9"/>
    <w:rsid w:val="00D52DC6"/>
    <w:rsid w:val="00D5461E"/>
    <w:rsid w:val="00D56A39"/>
    <w:rsid w:val="00D6079D"/>
    <w:rsid w:val="00D60AE1"/>
    <w:rsid w:val="00D62776"/>
    <w:rsid w:val="00D63CF4"/>
    <w:rsid w:val="00D64026"/>
    <w:rsid w:val="00D72199"/>
    <w:rsid w:val="00D74832"/>
    <w:rsid w:val="00D75279"/>
    <w:rsid w:val="00D755BB"/>
    <w:rsid w:val="00D75D91"/>
    <w:rsid w:val="00D760A3"/>
    <w:rsid w:val="00D7659E"/>
    <w:rsid w:val="00D77A95"/>
    <w:rsid w:val="00D77FBE"/>
    <w:rsid w:val="00D80E4C"/>
    <w:rsid w:val="00D8175A"/>
    <w:rsid w:val="00D81F51"/>
    <w:rsid w:val="00D8260C"/>
    <w:rsid w:val="00D8331E"/>
    <w:rsid w:val="00D85261"/>
    <w:rsid w:val="00D86C53"/>
    <w:rsid w:val="00D916AC"/>
    <w:rsid w:val="00D93A0A"/>
    <w:rsid w:val="00D95ADD"/>
    <w:rsid w:val="00D97C51"/>
    <w:rsid w:val="00DA0051"/>
    <w:rsid w:val="00DA0186"/>
    <w:rsid w:val="00DA0671"/>
    <w:rsid w:val="00DA11C8"/>
    <w:rsid w:val="00DA321E"/>
    <w:rsid w:val="00DA3B48"/>
    <w:rsid w:val="00DA4367"/>
    <w:rsid w:val="00DA7C2F"/>
    <w:rsid w:val="00DB1E81"/>
    <w:rsid w:val="00DB259D"/>
    <w:rsid w:val="00DB38DC"/>
    <w:rsid w:val="00DB56F7"/>
    <w:rsid w:val="00DB579A"/>
    <w:rsid w:val="00DB6A24"/>
    <w:rsid w:val="00DC047C"/>
    <w:rsid w:val="00DC1207"/>
    <w:rsid w:val="00DC31B9"/>
    <w:rsid w:val="00DC5E60"/>
    <w:rsid w:val="00DC74F1"/>
    <w:rsid w:val="00DD0B18"/>
    <w:rsid w:val="00DD18C4"/>
    <w:rsid w:val="00DD2C0B"/>
    <w:rsid w:val="00DD357E"/>
    <w:rsid w:val="00DD4848"/>
    <w:rsid w:val="00DD5FB1"/>
    <w:rsid w:val="00DD664E"/>
    <w:rsid w:val="00DD74E2"/>
    <w:rsid w:val="00DD76C1"/>
    <w:rsid w:val="00DE2041"/>
    <w:rsid w:val="00DE5B16"/>
    <w:rsid w:val="00DF386E"/>
    <w:rsid w:val="00DF38C6"/>
    <w:rsid w:val="00DF76B6"/>
    <w:rsid w:val="00E01395"/>
    <w:rsid w:val="00E024C8"/>
    <w:rsid w:val="00E033EA"/>
    <w:rsid w:val="00E04623"/>
    <w:rsid w:val="00E05CA1"/>
    <w:rsid w:val="00E063A0"/>
    <w:rsid w:val="00E103B5"/>
    <w:rsid w:val="00E12516"/>
    <w:rsid w:val="00E14827"/>
    <w:rsid w:val="00E15A02"/>
    <w:rsid w:val="00E227CE"/>
    <w:rsid w:val="00E24AFE"/>
    <w:rsid w:val="00E2685A"/>
    <w:rsid w:val="00E321E7"/>
    <w:rsid w:val="00E3263B"/>
    <w:rsid w:val="00E35C64"/>
    <w:rsid w:val="00E36F77"/>
    <w:rsid w:val="00E40D05"/>
    <w:rsid w:val="00E40F49"/>
    <w:rsid w:val="00E4101D"/>
    <w:rsid w:val="00E416CC"/>
    <w:rsid w:val="00E41776"/>
    <w:rsid w:val="00E4232F"/>
    <w:rsid w:val="00E44639"/>
    <w:rsid w:val="00E45F98"/>
    <w:rsid w:val="00E46CDE"/>
    <w:rsid w:val="00E4776E"/>
    <w:rsid w:val="00E50DF2"/>
    <w:rsid w:val="00E5213F"/>
    <w:rsid w:val="00E53052"/>
    <w:rsid w:val="00E54721"/>
    <w:rsid w:val="00E549EC"/>
    <w:rsid w:val="00E54D12"/>
    <w:rsid w:val="00E5506F"/>
    <w:rsid w:val="00E566A3"/>
    <w:rsid w:val="00E56AAA"/>
    <w:rsid w:val="00E61ABB"/>
    <w:rsid w:val="00E627C3"/>
    <w:rsid w:val="00E64226"/>
    <w:rsid w:val="00E71BBF"/>
    <w:rsid w:val="00E71E5C"/>
    <w:rsid w:val="00E73D11"/>
    <w:rsid w:val="00E75041"/>
    <w:rsid w:val="00E76BD5"/>
    <w:rsid w:val="00E774F5"/>
    <w:rsid w:val="00E77E34"/>
    <w:rsid w:val="00E807AC"/>
    <w:rsid w:val="00E81DC9"/>
    <w:rsid w:val="00E8391F"/>
    <w:rsid w:val="00E841B1"/>
    <w:rsid w:val="00E85191"/>
    <w:rsid w:val="00E90950"/>
    <w:rsid w:val="00E92A75"/>
    <w:rsid w:val="00E93E66"/>
    <w:rsid w:val="00E940F1"/>
    <w:rsid w:val="00E96BBB"/>
    <w:rsid w:val="00EA1CD7"/>
    <w:rsid w:val="00EA22AD"/>
    <w:rsid w:val="00EA2515"/>
    <w:rsid w:val="00EA29F7"/>
    <w:rsid w:val="00EB09B4"/>
    <w:rsid w:val="00EB107A"/>
    <w:rsid w:val="00EB3B1E"/>
    <w:rsid w:val="00EB49F9"/>
    <w:rsid w:val="00EB597E"/>
    <w:rsid w:val="00EB5E7B"/>
    <w:rsid w:val="00EB72B0"/>
    <w:rsid w:val="00EB791E"/>
    <w:rsid w:val="00EB7A0D"/>
    <w:rsid w:val="00EC0746"/>
    <w:rsid w:val="00EC0C19"/>
    <w:rsid w:val="00EC282C"/>
    <w:rsid w:val="00EC289D"/>
    <w:rsid w:val="00EC2B88"/>
    <w:rsid w:val="00EC4DC5"/>
    <w:rsid w:val="00EC5F21"/>
    <w:rsid w:val="00EC629A"/>
    <w:rsid w:val="00EC7A1F"/>
    <w:rsid w:val="00ED20E4"/>
    <w:rsid w:val="00ED3ECD"/>
    <w:rsid w:val="00ED5190"/>
    <w:rsid w:val="00ED7BB5"/>
    <w:rsid w:val="00ED7C78"/>
    <w:rsid w:val="00EE26A7"/>
    <w:rsid w:val="00EE3D45"/>
    <w:rsid w:val="00EE3EF4"/>
    <w:rsid w:val="00EE3F2C"/>
    <w:rsid w:val="00EE4806"/>
    <w:rsid w:val="00EE6F9D"/>
    <w:rsid w:val="00EE751E"/>
    <w:rsid w:val="00EE78F0"/>
    <w:rsid w:val="00EE7AD8"/>
    <w:rsid w:val="00EF0FC5"/>
    <w:rsid w:val="00EF2A94"/>
    <w:rsid w:val="00EF2A9C"/>
    <w:rsid w:val="00EF3572"/>
    <w:rsid w:val="00EF36FF"/>
    <w:rsid w:val="00EF3949"/>
    <w:rsid w:val="00EF41D1"/>
    <w:rsid w:val="00EF49EA"/>
    <w:rsid w:val="00EF51A2"/>
    <w:rsid w:val="00EF6552"/>
    <w:rsid w:val="00EF7596"/>
    <w:rsid w:val="00F00277"/>
    <w:rsid w:val="00F00628"/>
    <w:rsid w:val="00F00B73"/>
    <w:rsid w:val="00F00D60"/>
    <w:rsid w:val="00F014ED"/>
    <w:rsid w:val="00F0169A"/>
    <w:rsid w:val="00F016F6"/>
    <w:rsid w:val="00F04732"/>
    <w:rsid w:val="00F048B7"/>
    <w:rsid w:val="00F05461"/>
    <w:rsid w:val="00F054D6"/>
    <w:rsid w:val="00F070A7"/>
    <w:rsid w:val="00F07B12"/>
    <w:rsid w:val="00F101F0"/>
    <w:rsid w:val="00F10AED"/>
    <w:rsid w:val="00F11DA7"/>
    <w:rsid w:val="00F12892"/>
    <w:rsid w:val="00F12BA3"/>
    <w:rsid w:val="00F1358B"/>
    <w:rsid w:val="00F13E6A"/>
    <w:rsid w:val="00F13EC7"/>
    <w:rsid w:val="00F149F3"/>
    <w:rsid w:val="00F15004"/>
    <w:rsid w:val="00F15463"/>
    <w:rsid w:val="00F1558C"/>
    <w:rsid w:val="00F17248"/>
    <w:rsid w:val="00F17DF9"/>
    <w:rsid w:val="00F200E1"/>
    <w:rsid w:val="00F20C76"/>
    <w:rsid w:val="00F21EE1"/>
    <w:rsid w:val="00F21F70"/>
    <w:rsid w:val="00F23278"/>
    <w:rsid w:val="00F235CE"/>
    <w:rsid w:val="00F247BB"/>
    <w:rsid w:val="00F24E6D"/>
    <w:rsid w:val="00F30B76"/>
    <w:rsid w:val="00F31E49"/>
    <w:rsid w:val="00F3242B"/>
    <w:rsid w:val="00F34B6E"/>
    <w:rsid w:val="00F36F69"/>
    <w:rsid w:val="00F4317E"/>
    <w:rsid w:val="00F431AA"/>
    <w:rsid w:val="00F4376E"/>
    <w:rsid w:val="00F4480A"/>
    <w:rsid w:val="00F47AD7"/>
    <w:rsid w:val="00F504F6"/>
    <w:rsid w:val="00F50536"/>
    <w:rsid w:val="00F50EC2"/>
    <w:rsid w:val="00F53046"/>
    <w:rsid w:val="00F530B2"/>
    <w:rsid w:val="00F61D53"/>
    <w:rsid w:val="00F62D05"/>
    <w:rsid w:val="00F634FC"/>
    <w:rsid w:val="00F65229"/>
    <w:rsid w:val="00F65408"/>
    <w:rsid w:val="00F655E3"/>
    <w:rsid w:val="00F679A8"/>
    <w:rsid w:val="00F70623"/>
    <w:rsid w:val="00F70E83"/>
    <w:rsid w:val="00F722C5"/>
    <w:rsid w:val="00F72CD0"/>
    <w:rsid w:val="00F73258"/>
    <w:rsid w:val="00F73A37"/>
    <w:rsid w:val="00F762FB"/>
    <w:rsid w:val="00F800A0"/>
    <w:rsid w:val="00F8217D"/>
    <w:rsid w:val="00F82CD8"/>
    <w:rsid w:val="00F866DF"/>
    <w:rsid w:val="00F87945"/>
    <w:rsid w:val="00F9063C"/>
    <w:rsid w:val="00FA0074"/>
    <w:rsid w:val="00FA0FA7"/>
    <w:rsid w:val="00FA3B6B"/>
    <w:rsid w:val="00FA4312"/>
    <w:rsid w:val="00FA557A"/>
    <w:rsid w:val="00FA5839"/>
    <w:rsid w:val="00FA5DCA"/>
    <w:rsid w:val="00FA7C1A"/>
    <w:rsid w:val="00FB1739"/>
    <w:rsid w:val="00FB265B"/>
    <w:rsid w:val="00FB3378"/>
    <w:rsid w:val="00FB4AD2"/>
    <w:rsid w:val="00FB5AC7"/>
    <w:rsid w:val="00FB77C3"/>
    <w:rsid w:val="00FC0F85"/>
    <w:rsid w:val="00FC1D82"/>
    <w:rsid w:val="00FC3629"/>
    <w:rsid w:val="00FC3C99"/>
    <w:rsid w:val="00FC6C3B"/>
    <w:rsid w:val="00FC75C4"/>
    <w:rsid w:val="00FC7842"/>
    <w:rsid w:val="00FD2BCB"/>
    <w:rsid w:val="00FD3FCA"/>
    <w:rsid w:val="00FD49DB"/>
    <w:rsid w:val="00FD4ADE"/>
    <w:rsid w:val="00FD52D0"/>
    <w:rsid w:val="00FD556B"/>
    <w:rsid w:val="00FD55EB"/>
    <w:rsid w:val="00FD63BC"/>
    <w:rsid w:val="00FD77EC"/>
    <w:rsid w:val="00FD7AA4"/>
    <w:rsid w:val="00FE12CE"/>
    <w:rsid w:val="00FE25C2"/>
    <w:rsid w:val="00FE3482"/>
    <w:rsid w:val="00FE5C2C"/>
    <w:rsid w:val="00FE5DED"/>
    <w:rsid w:val="00FE7135"/>
    <w:rsid w:val="00FE7298"/>
    <w:rsid w:val="00FF4CFA"/>
    <w:rsid w:val="00FF5A0A"/>
    <w:rsid w:val="00FF7124"/>
    <w:rsid w:val="00FF7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8AD2095D-09B5-492C-8CDD-549CC6506B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PE" w:eastAsia="es-P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60C3"/>
    <w:rPr>
      <w:sz w:val="24"/>
      <w:szCs w:val="24"/>
      <w:lang w:eastAsia="es-ES"/>
    </w:rPr>
  </w:style>
  <w:style w:type="paragraph" w:styleId="Ttulo1">
    <w:name w:val="heading 1"/>
    <w:basedOn w:val="Normal"/>
    <w:next w:val="Normal"/>
    <w:qFormat/>
    <w:rsid w:val="003643F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rsid w:val="003643F2"/>
    <w:pPr>
      <w:keepNext/>
      <w:ind w:left="360"/>
      <w:outlineLvl w:val="1"/>
    </w:pPr>
    <w:rPr>
      <w:sz w:val="20"/>
      <w:u w:val="single"/>
    </w:rPr>
  </w:style>
  <w:style w:type="paragraph" w:styleId="Ttulo3">
    <w:name w:val="heading 3"/>
    <w:basedOn w:val="Normal"/>
    <w:next w:val="Normal"/>
    <w:link w:val="Ttulo3Car"/>
    <w:qFormat/>
    <w:rsid w:val="003643F2"/>
    <w:pPr>
      <w:keepNext/>
      <w:numPr>
        <w:numId w:val="1"/>
      </w:numPr>
      <w:tabs>
        <w:tab w:val="clear" w:pos="1080"/>
        <w:tab w:val="num" w:pos="180"/>
      </w:tabs>
      <w:ind w:left="180" w:hanging="180"/>
      <w:outlineLvl w:val="2"/>
    </w:pPr>
    <w:rPr>
      <w:rFonts w:ascii="Arial Narrow" w:hAnsi="Arial Narrow"/>
      <w:b/>
      <w:sz w:val="20"/>
      <w:u w:val="single"/>
    </w:rPr>
  </w:style>
  <w:style w:type="paragraph" w:styleId="Ttulo4">
    <w:name w:val="heading 4"/>
    <w:basedOn w:val="Normal"/>
    <w:next w:val="Normal"/>
    <w:qFormat/>
    <w:rsid w:val="003643F2"/>
    <w:pPr>
      <w:keepNext/>
      <w:outlineLvl w:val="3"/>
    </w:pPr>
    <w:rPr>
      <w:rFonts w:ascii="Arial Narrow" w:hAnsi="Arial Narrow"/>
      <w:b/>
      <w:sz w:val="22"/>
    </w:rPr>
  </w:style>
  <w:style w:type="paragraph" w:styleId="Ttulo5">
    <w:name w:val="heading 5"/>
    <w:basedOn w:val="Normal"/>
    <w:next w:val="Normal"/>
    <w:qFormat/>
    <w:rsid w:val="003643F2"/>
    <w:pPr>
      <w:keepNext/>
      <w:outlineLvl w:val="4"/>
    </w:pPr>
    <w:rPr>
      <w:b/>
      <w:sz w:val="20"/>
    </w:rPr>
  </w:style>
  <w:style w:type="paragraph" w:styleId="Ttulo6">
    <w:name w:val="heading 6"/>
    <w:basedOn w:val="Normal"/>
    <w:next w:val="Normal"/>
    <w:qFormat/>
    <w:rsid w:val="003643F2"/>
    <w:pPr>
      <w:keepNext/>
      <w:jc w:val="center"/>
      <w:outlineLvl w:val="5"/>
    </w:pPr>
    <w:rPr>
      <w:b/>
      <w:i/>
      <w:sz w:val="22"/>
    </w:rPr>
  </w:style>
  <w:style w:type="paragraph" w:styleId="Ttulo7">
    <w:name w:val="heading 7"/>
    <w:basedOn w:val="Normal"/>
    <w:next w:val="Normal"/>
    <w:qFormat/>
    <w:rsid w:val="003643F2"/>
    <w:pPr>
      <w:keepNext/>
      <w:ind w:left="360" w:hanging="360"/>
      <w:jc w:val="both"/>
      <w:outlineLvl w:val="6"/>
    </w:pPr>
    <w:rPr>
      <w:rFonts w:ascii="Arial Narrow" w:hAnsi="Arial Narrow"/>
      <w:b/>
      <w:sz w:val="22"/>
    </w:rPr>
  </w:style>
  <w:style w:type="paragraph" w:styleId="Ttulo8">
    <w:name w:val="heading 8"/>
    <w:basedOn w:val="Normal"/>
    <w:next w:val="Normal"/>
    <w:qFormat/>
    <w:rsid w:val="003643F2"/>
    <w:pPr>
      <w:keepNext/>
      <w:jc w:val="center"/>
      <w:outlineLvl w:val="7"/>
    </w:pPr>
    <w:rPr>
      <w:rFonts w:ascii="Arial Narrow" w:hAnsi="Arial Narrow"/>
      <w:b/>
      <w:sz w:val="18"/>
    </w:rPr>
  </w:style>
  <w:style w:type="paragraph" w:styleId="Ttulo9">
    <w:name w:val="heading 9"/>
    <w:basedOn w:val="Normal"/>
    <w:next w:val="Normal"/>
    <w:qFormat/>
    <w:rsid w:val="003643F2"/>
    <w:pPr>
      <w:keepNext/>
      <w:jc w:val="right"/>
      <w:outlineLvl w:val="8"/>
    </w:pPr>
    <w:rPr>
      <w:rFonts w:ascii="Arial Narrow" w:hAnsi="Arial Narrow"/>
      <w:b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rsid w:val="003643F2"/>
    <w:rPr>
      <w:sz w:val="20"/>
    </w:rPr>
  </w:style>
  <w:style w:type="paragraph" w:styleId="Sangradetextonormal">
    <w:name w:val="Body Text Indent"/>
    <w:basedOn w:val="Normal"/>
    <w:link w:val="SangradetextonormalCar"/>
    <w:rsid w:val="003643F2"/>
    <w:pPr>
      <w:ind w:left="142"/>
      <w:jc w:val="both"/>
    </w:pPr>
    <w:rPr>
      <w:rFonts w:ascii="Arial Narrow" w:hAnsi="Arial Narrow"/>
      <w:sz w:val="20"/>
    </w:rPr>
  </w:style>
  <w:style w:type="paragraph" w:styleId="Sangra2detindependiente">
    <w:name w:val="Body Text Indent 2"/>
    <w:basedOn w:val="Normal"/>
    <w:rsid w:val="003643F2"/>
    <w:pPr>
      <w:ind w:left="851" w:hanging="851"/>
    </w:pPr>
    <w:rPr>
      <w:sz w:val="20"/>
    </w:rPr>
  </w:style>
  <w:style w:type="paragraph" w:styleId="Sangra3detindependiente">
    <w:name w:val="Body Text Indent 3"/>
    <w:basedOn w:val="Normal"/>
    <w:rsid w:val="003643F2"/>
    <w:pPr>
      <w:ind w:left="851"/>
    </w:pPr>
    <w:rPr>
      <w:sz w:val="20"/>
    </w:rPr>
  </w:style>
  <w:style w:type="paragraph" w:styleId="Textoindependiente2">
    <w:name w:val="Body Text 2"/>
    <w:basedOn w:val="Normal"/>
    <w:rsid w:val="003643F2"/>
    <w:rPr>
      <w:rFonts w:ascii="Arial Narrow" w:hAnsi="Arial Narrow"/>
      <w:b/>
      <w:sz w:val="20"/>
    </w:rPr>
  </w:style>
  <w:style w:type="paragraph" w:styleId="Textoindependiente3">
    <w:name w:val="Body Text 3"/>
    <w:basedOn w:val="Normal"/>
    <w:rsid w:val="003643F2"/>
    <w:pPr>
      <w:jc w:val="both"/>
    </w:pPr>
    <w:rPr>
      <w:rFonts w:ascii="Arial Narrow" w:hAnsi="Arial Narrow"/>
      <w:sz w:val="18"/>
    </w:rPr>
  </w:style>
  <w:style w:type="paragraph" w:customStyle="1" w:styleId="Sangra2detindependiente1">
    <w:name w:val="Sangría 2 de t. independiente1"/>
    <w:basedOn w:val="Normal"/>
    <w:rsid w:val="003643F2"/>
    <w:pPr>
      <w:ind w:left="360"/>
      <w:jc w:val="both"/>
    </w:pPr>
    <w:rPr>
      <w:rFonts w:ascii="Arial" w:hAnsi="Arial"/>
      <w:sz w:val="16"/>
      <w:szCs w:val="20"/>
    </w:rPr>
  </w:style>
  <w:style w:type="character" w:styleId="Hipervnculo">
    <w:name w:val="Hyperlink"/>
    <w:basedOn w:val="Fuentedeprrafopredeter"/>
    <w:rsid w:val="003643F2"/>
    <w:rPr>
      <w:color w:val="0000FF"/>
      <w:u w:val="single"/>
    </w:rPr>
  </w:style>
  <w:style w:type="character" w:styleId="Hipervnculovisitado">
    <w:name w:val="FollowedHyperlink"/>
    <w:basedOn w:val="Fuentedeprrafopredeter"/>
    <w:rsid w:val="003643F2"/>
    <w:rPr>
      <w:color w:val="800080"/>
      <w:u w:val="single"/>
    </w:rPr>
  </w:style>
  <w:style w:type="paragraph" w:styleId="Textodebloque">
    <w:name w:val="Block Text"/>
    <w:basedOn w:val="Normal"/>
    <w:rsid w:val="003643F2"/>
    <w:pPr>
      <w:ind w:left="57" w:right="57"/>
      <w:jc w:val="both"/>
    </w:pPr>
    <w:rPr>
      <w:sz w:val="20"/>
    </w:rPr>
  </w:style>
  <w:style w:type="paragraph" w:styleId="Puesto">
    <w:name w:val="Title"/>
    <w:basedOn w:val="Normal"/>
    <w:qFormat/>
    <w:rsid w:val="005860C3"/>
    <w:pPr>
      <w:jc w:val="center"/>
    </w:pPr>
    <w:rPr>
      <w:i/>
      <w:sz w:val="26"/>
      <w:szCs w:val="20"/>
    </w:rPr>
  </w:style>
  <w:style w:type="paragraph" w:styleId="Textodeglobo">
    <w:name w:val="Balloon Text"/>
    <w:basedOn w:val="Normal"/>
    <w:semiHidden/>
    <w:rsid w:val="00B57B02"/>
    <w:rPr>
      <w:rFonts w:ascii="Tahoma" w:hAnsi="Tahoma" w:cs="Tahoma"/>
      <w:sz w:val="16"/>
      <w:szCs w:val="16"/>
    </w:rPr>
  </w:style>
  <w:style w:type="paragraph" w:styleId="HTMLconformatoprevio">
    <w:name w:val="HTML Preformatted"/>
    <w:basedOn w:val="Normal"/>
    <w:rsid w:val="007E13F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SangradetextonormalCar">
    <w:name w:val="Sangría de texto normal Car"/>
    <w:basedOn w:val="Fuentedeprrafopredeter"/>
    <w:link w:val="Sangradetextonormal"/>
    <w:rsid w:val="00986C2B"/>
    <w:rPr>
      <w:rFonts w:ascii="Arial Narrow" w:hAnsi="Arial Narrow"/>
      <w:szCs w:val="24"/>
    </w:rPr>
  </w:style>
  <w:style w:type="character" w:customStyle="1" w:styleId="Ttulo3Car">
    <w:name w:val="Título 3 Car"/>
    <w:basedOn w:val="Fuentedeprrafopredeter"/>
    <w:link w:val="Ttulo3"/>
    <w:rsid w:val="00557597"/>
    <w:rPr>
      <w:rFonts w:ascii="Arial Narrow" w:hAnsi="Arial Narrow"/>
      <w:b/>
      <w:szCs w:val="24"/>
      <w:u w:val="single"/>
      <w:lang w:val="es-ES" w:eastAsia="es-ES"/>
    </w:rPr>
  </w:style>
  <w:style w:type="paragraph" w:styleId="Encabezado">
    <w:name w:val="header"/>
    <w:basedOn w:val="Normal"/>
    <w:link w:val="EncabezadoCar"/>
    <w:rsid w:val="00BA4A95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BA4A95"/>
    <w:rPr>
      <w:sz w:val="24"/>
      <w:szCs w:val="24"/>
    </w:rPr>
  </w:style>
  <w:style w:type="paragraph" w:styleId="Piedepgina">
    <w:name w:val="footer"/>
    <w:basedOn w:val="Normal"/>
    <w:link w:val="PiedepginaCar"/>
    <w:rsid w:val="00BA4A95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BA4A95"/>
    <w:rPr>
      <w:sz w:val="24"/>
      <w:szCs w:val="24"/>
    </w:rPr>
  </w:style>
  <w:style w:type="paragraph" w:styleId="Prrafodelista">
    <w:name w:val="List Paragraph"/>
    <w:basedOn w:val="Normal"/>
    <w:uiPriority w:val="34"/>
    <w:qFormat/>
    <w:rsid w:val="00F20C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55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4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1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19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intra.gob.pe" TargetMode="External"/><Relationship Id="rId13" Type="http://schemas.openxmlformats.org/officeDocument/2006/relationships/hyperlink" Target="http://www.mintra.gob.pe" TargetMode="External"/><Relationship Id="rId18" Type="http://schemas.openxmlformats.org/officeDocument/2006/relationships/image" Target="media/image1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yperlink" Target="mailto:MJJimenezE@Hotmail.com" TargetMode="External"/><Relationship Id="rId17" Type="http://schemas.openxmlformats.org/officeDocument/2006/relationships/hyperlink" Target="mailto:MJJimenezE@Hotmail.com" TargetMode="External"/><Relationship Id="rId25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hyperlink" Target="http://sisbib.unmsm.edu.pe" TargetMode="External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sisbib.unmsm.edu.pe" TargetMode="External"/><Relationship Id="rId24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hyperlink" Target="http://www.elprisma.com" TargetMode="External"/><Relationship Id="rId23" Type="http://schemas.openxmlformats.org/officeDocument/2006/relationships/hyperlink" Target="mailto:jhon_herbert@Hotmail.com" TargetMode="External"/><Relationship Id="rId10" Type="http://schemas.openxmlformats.org/officeDocument/2006/relationships/hyperlink" Target="http://www.elprisma.com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http://www.elprisma.com" TargetMode="External"/><Relationship Id="rId14" Type="http://schemas.openxmlformats.org/officeDocument/2006/relationships/hyperlink" Target="http://www.elprisma.com" TargetMode="External"/><Relationship Id="rId22" Type="http://schemas.openxmlformats.org/officeDocument/2006/relationships/hyperlink" Target="mailto:jhon_herbert@Hotmail.com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2423B1-CC81-428C-A2CA-EAEE4EA391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</Words>
  <Characters>143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peru</Company>
  <LinksUpToDate>false</LinksUpToDate>
  <CharactersWithSpaces>168</CharactersWithSpaces>
  <SharedDoc>false</SharedDoc>
  <HLinks>
    <vt:vector size="12" baseType="variant">
      <vt:variant>
        <vt:i4>3539057</vt:i4>
      </vt:variant>
      <vt:variant>
        <vt:i4>0</vt:i4>
      </vt:variant>
      <vt:variant>
        <vt:i4>0</vt:i4>
      </vt:variant>
      <vt:variant>
        <vt:i4>5</vt:i4>
      </vt:variant>
      <vt:variant>
        <vt:lpwstr>http://www.chemweb.com/</vt:lpwstr>
      </vt:variant>
      <vt:variant>
        <vt:lpwstr/>
      </vt:variant>
      <vt:variant>
        <vt:i4>7733342</vt:i4>
      </vt:variant>
      <vt:variant>
        <vt:i4>3</vt:i4>
      </vt:variant>
      <vt:variant>
        <vt:i4>0</vt:i4>
      </vt:variant>
      <vt:variant>
        <vt:i4>5</vt:i4>
      </vt:variant>
      <vt:variant>
        <vt:lpwstr>mailto:MJJimenezE@Hotmai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ENEZ</dc:creator>
  <cp:lastModifiedBy>JHON EXCEL</cp:lastModifiedBy>
  <cp:revision>3</cp:revision>
  <cp:lastPrinted>2017-03-30T14:01:00Z</cp:lastPrinted>
  <dcterms:created xsi:type="dcterms:W3CDTF">2017-03-30T14:01:00Z</dcterms:created>
  <dcterms:modified xsi:type="dcterms:W3CDTF">2018-09-04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